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1.xml" ContentType="application/vnd.ms-office.inkAction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2.xml" ContentType="application/vnd.ms-office.inkAction+xml"/>
  <Override PartName="/ppt/tags/tag4.xml" ContentType="application/vnd.openxmlformats-officedocument.presentationml.tags+xml"/>
  <Override PartName="/ppt/ink/inkAction3.xml" ContentType="application/vnd.ms-office.inkAction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4.xml" ContentType="application/vnd.ms-office.inkAction+xml"/>
  <Override PartName="/ppt/tags/tag6.xml" ContentType="application/vnd.openxmlformats-officedocument.presentationml.tags+xml"/>
  <Override PartName="/ppt/ink/inkAction5.xml" ContentType="application/vnd.ms-office.inkAction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8.xml" ContentType="application/vnd.openxmlformats-officedocument.presentationml.notesSlide+xml"/>
  <Override PartName="/ppt/ink/inkAction6.xml" ContentType="application/vnd.ms-office.inkAction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ink/inkAction7.xml" ContentType="application/vnd.ms-office.inkAction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ink/inkAction8.xml" ContentType="application/vnd.ms-office.inkAction+xml"/>
  <Override PartName="/ppt/tags/tag15.xml" ContentType="application/vnd.openxmlformats-officedocument.presentationml.tags+xml"/>
  <Override PartName="/ppt/ink/inkAction9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74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XiangLong CHEN" initials="XC" lastIdx="0" clrIdx="0">
    <p:extLst>
      <p:ext uri="{19B8F6BF-5375-455C-9EA6-DF929625EA0E}">
        <p15:presenceInfo xmlns:p15="http://schemas.microsoft.com/office/powerpoint/2012/main" userId="4b2dcc6b3448d9e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5701" autoAdjust="0"/>
  </p:normalViewPr>
  <p:slideViewPr>
    <p:cSldViewPr>
      <p:cViewPr varScale="1">
        <p:scale>
          <a:sx n="79" d="100"/>
          <a:sy n="79" d="100"/>
        </p:scale>
        <p:origin x="1140" y="5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1:01:01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8785">
    <iact:property name="dataType"/>
    <iact:actionData xml:id="d0">
      <inkml:trace xmlns:inkml="http://www.w3.org/2003/InkML" xml:id="stk0" contextRef="#ctx0" brushRef="#br0">14966 15029 0,'11'0'248,"-1"0"-235,1 0-2,-1 0 1,11 10-10,-11-10 23,11 0-23,-10 0 1,30 11 19,-20 10 11,199 41 17,-179-62-34,43 0 1,-53 0-1,-20 0 7,-1 0 3,1 0-25,20 0 14,11 0-7,-32 11 18,1-11-21,10 0 40,10 0-41,11 0 11,52 0 1,-53 0 1,-30-21-3,31 11-4,-21 10 14,31-11-7,-42 11-10,11-10 19,31-11-9,1-11-1,-43 22 0,0 0 1,22-11 1,-1-11-1,-10 11-1,-11 1 0,32-22 1,-31 31-1,-11 1-15,0-1 7,0-9 16,10-1-11,-10 0 9,0 10-6,0 1 0,0-11 43,0 11-53,0-1 34,0 1-11,-10-1-27,10 1 14,-11-1 1,11-10-2,-21 21-5,21-10 2,-10 0 52,-1 10-51,11-11-10,-10 1 16,0 10-6,-1-11 3,1 1 3,-22-11-16,11 10 27,11 11 3,10-10-9,-10 10-14,-1 0 121,-10 0-114,21-10-15,-10 10 47,-1 0-47,-10 0 14,11 0 0,-42-11 1,41 11 0,-10 0-1,-10 0-11,21 0 22,-11-10-11,0 10 2,-10 0-11,20 0 18,-52 0-8,32 0 0,21 0-1,-22 0 3,1 0-2,10 0 0,0 0-1,0 0 1,-10-11-1,10 11 2,11 0-10,-11 0-7,-11 0 20,1 0-4,-21 0-12,21 0 25,10 0-13,0 0 0,10 0 0,-20 0-1,21 0 1,-1 0 19,1 0-21,-11 0 1,-11 0 2,22 0-3,-21 0 2,20 0 0,1 0 0,-22 0 11,22 0-12,0 0 4,-1 0-19,1 0 16,-1 0 0,-10 0 1,11 0 9,-1 0-21,-9 0 9,9 0 3,1 0-4,-11 0 3,10 0 0,-20 0-1,21 0 1,-1 0 0,-10 0 2,11 0-3,-1 0 5,11 11-10,-10-11 6,-1 10-2,1-10-8,0 11 20,-22-1-10,11 21 1,0-10-3,1 0 4,-1-10-2,0-1 6,21 0-11,-11 22 3,1-22 1,10 11 8,-11-21-14,11 21 6,-10 10 2,10-20-13,0 20 22,0 11-9,0-32-3,0 1 5,0-1-8,0 1 5,0-1-1,0 11 5,0-11 53,0 1-33,10-1 6,1 1-42,-11-1 7,10 1 5,1-1 0,31 21 0,-1-10-11,1-10 18,-11 10-5,43 0-1,-22-11-11,-31-10 18,20 21-7,12-11-2,-12-10 0,-30 0-5,10 11 13,10-11-9,11 0-9,-32 0 17,105 0-2,-31 0-4,-63 0-10,-11 0 22</inkml:trace>
    </iact:actionData>
  </iact:action>
  <iact:action type="add" startTime="239659">
    <iact:property name="dataType"/>
    <iact:actionData xml:id="d1">
      <inkml:trace xmlns:inkml="http://www.w3.org/2003/InkML" xml:id="stk1" contextRef="#ctx0" brushRef="#br0">16209 17379 0,'-10'0'183,"-1"0"-163,11-10-13,-21 10 11,11 0-14,-1 0 14,11-11-14,-10 11-1,-11 0 9,11 0-6,-1 0 11,1 0-15,10-10 10,-115-1 40,52 11-35,32-10-1,0 10 1,10 0-2,-32 0 3,43 0 1,-74 0-5,53 0 2,-11 0 0,1 0 2,-12 0-2,32 0-9,11 0 16,-21 0-3,-1 0-2,22 0-12,-1 0 20,-9 0-10,9 0 5,1 0 9,-11 0-29,10 0 17,1 0 12</inkml:trace>
    </iact:actionData>
  </iact:action>
  <iact:action type="add" startTime="241325">
    <iact:property name="dataType"/>
    <iact:actionData xml:id="d2">
      <inkml:trace xmlns:inkml="http://www.w3.org/2003/InkML" xml:id="stk2" contextRef="#ctx0" brushRef="#br0">15447 17243 0,'-21'0'343,"10"0"-340,1 0 13,-1 0-12,1 0-1,10 11 10,-10-11-9,-1 0 1,11 10 7,-10-10 86,-11 0-82,10 11 12,-20-1-12,10-10 2,0 0-12,11 10 9,10 11 305,0-10-309,0-1 25,0 1-32,21-11 4,-21 10 10,0 1-1,0 20 253,0-21 53,10 1-260,1-11-45,-11 10-12,0 1 218</inkml:trace>
    </iact:actionData>
  </iact:action>
  <iact:action type="add" startTime="292473">
    <iact:property name="dataType"/>
    <iact:actionData xml:id="d3">
      <inkml:trace xmlns:inkml="http://www.w3.org/2003/InkML" xml:id="stk3" contextRef="#ctx0" brushRef="#br0">24355 10340 0,'-20'0'236,"20"-11"-222,-11 11-11,1-10 18,-1 10 4,11-11 0,-21 1-23,-10-11 30,0-21 4,-22 0 12,33 22-32,20 9-13,-21 1 18,21-1 3,-21 1-7,10-1-11,-10 1 19,21-11-6,-10 0-3,0 11 2,10-1-3,-11 1-7,11-1 18,0 1-10,0-11-10,0-10 24,0 20-13,0 1 14,0-1-13,0-10-16,0 11 13,0 0 2,0-11 0,0 0 0,11 0 22,-11 10 33,10 11-55,-10-10 6,21 10-8,-11-10 36,1-1-26,-1 1-17,1 10 6,-11-11 17,10 11-12,1 0-16,-1 0 13,11 0 0,-11-21 1,1 21 45,-1 0-43,1 0-17,-1 0 16,1 0 9,9 0-21,-9 0 11,20 0 14,-20 0-24,-1 0 2,11 0 3,0 0 10,0 0-5,-11 0-1,22 0 1,-22 0-11,11 0 13,31 0 9,0 11-12,-20-11-1,51 31 3,-10-20-1,-31-11-1,-31 0 2,51 10-4,-10 0 3,-10-10 2,-31 0-3,41 21 0,21-21 2,-52 0-2,-11 0 0,32 0 3,-31 0-4,-11 21 228,0-10-237,0-1 17,0 1-6,0-1 32,0 11-33,0-11-11,0 1 11,0-1 32,-11 1-44,11-1 5,-10 1 10,-1 20-2,-10-21 1,11 1-2,-1-1 1,11 1 0,-10-1-3,10 11 4,-10-11-1,-1 1 16,1-1-16,-11 1 32,10-1-47,1 1 29,-1-1-29,1 11 16,10-11 0,-10-10-6,-22 11 8,22-1-4,10 1-1,-21-1 2,0 22 0,-10-22 1,20 0 12,1-10-18,-1 11-7,1-11 13,-1 0 2,11 10-7,-20-10 4,-1 11 15,10-11-19,1 0 49,-1 0-56,1 0 0,-11 10 9,0-10 1,11 0-1,-11 0 1,0 21 1,10-21 0,-9 0-6,-12 0 12,1 0-7,0 0-7,20 0 11,-10 0 1,11 0-4,-1 0-3,-20 0 7,21 0-4,-1 0 0,1 0 2,-1 0 26,-10 0-41,0 0 15,11 0 9</inkml:trace>
    </iact:actionData>
  </iact:action>
  <iact:action type="add" startTime="333003">
    <iact:property name="dataType"/>
    <iact:actionData xml:id="d4">
      <inkml:trace xmlns:inkml="http://www.w3.org/2003/InkML" xml:id="stk4" contextRef="#ctx0" brushRef="#br0">21410 13859 0,'-21'0'183,"11"0"-181,-21 0 1,20 0 15,1 0-16,-32-10 0,0 10 24,-10 0 8,31 0-3,-73 0 18,-52 0-31,104 0-6,21 0 1,-115 0 4,53-21 7,-22 21-7,74 0-7,-11 0 10,-20 0-1,20 0-2,-10 0-10,41 0 20,-52 0-17,11 0 14,31 0-9,0 0-1,-31 0 6,11 0-1,20 0-13,10 0 9,1 0 11,-1 0-8,1 0-14</inkml:trace>
    </iact:actionData>
  </iact:action>
  <iact:action type="add" startTime="334534">
    <iact:property name="dataType"/>
    <iact:actionData xml:id="d5">
      <inkml:trace xmlns:inkml="http://www.w3.org/2003/InkML" xml:id="stk5" contextRef="#ctx0" brushRef="#br0">20230 13650 0,'-10'0'9,"-43"11"4,12-11-3,-1 10-9,-21 11 11,42-21-3,-41 11 12,30-1-16,-62 21 21,11-10 8,72-21 0,-20 11 15,31-1-41,31-10 281,-31 11-284,42-11 9,-42 21-9,11-21 11,20 0-5,-31 10 11,63 0-5,-22 11-12,32 11 17,-62-32 1,20 21-18,-10-21 40,-10 0-35,-1 0-3,21 20 9,1-9 1,41 20-1,-63-31 2,21 11-11,-20-11 22</inkml:trace>
    </iact:actionData>
  </iact:action>
  <iact:action type="add" startTime="525924">
    <iact:property name="dataType"/>
    <iact:actionData xml:id="d6">
      <inkml:trace xmlns:inkml="http://www.w3.org/2003/InkML" xml:id="stk6" contextRef="#ctx0" brushRef="#br0">4637 13400 0,'10'0'296,"1"0"-293,-1 0 16,22-11-16,-22 11 12,1 0 27,-1 0 58,0 0-83,1 0-14,-1 0 44,1 0-45,20 0 15,-20 0 29,-1 0-18,0 0-14,1 0-5,-1 0 8,43 0-1,-43 0 1,21 0 0,-10 0-1,-10 0 2,20 0-4,-10 0 4,10 0-1,-10 0-12,-10 0 18,20 0-6,-21 0 4,11 0-14,-10 0 20,30 0-15,-20 0 10,0 0-6,-10 0 1,20 0 0,0 0-1,-20 0-11,-1 0 26,22 0-15,-22 0 2,0 0-2,22 0 0,-22 0 6,11 0 102,-10 0-101,-1 0 8,0 0 73,1 0-99,-1 0 18,1 0-21,10 0 45,-11 0-10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5:06:45.9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5798">
    <iact:property name="dataType"/>
    <iact:actionData xml:id="d0">
      <inkml:trace xmlns:inkml="http://www.w3.org/2003/InkML" xml:id="stk0" contextRef="#ctx0" brushRef="#br0">10778 14496 0,'-10'-10'563,"-1"-21"-556,1 20 12,10 1-17,-21 10 2,21-11 8,-11 11-9,11-10 2,-10 10 11,0-11 96,-1-10-103,1 11 4,-1 0 7,-31-32-3,32 11-7,-11 10 13,21 10-6,-10 1-7,10-1 13,-11 1-6,1 10-4,10-11-2,0 1 17,-11-11-11,11 11 2,0-1-11,0 1 29,0-1-20,0-20-16,0 10 17,0 11-1,0-1-1,0 1 0,0-32 1,0 0 1,0 11-1,0 20-2,11-20 0,-1 10 4,-10 0-4,11 0-7,-11 11 9,21-11 7,-11 11-6,0-22-7,-10 22 11,32-42-6,-11 31 2,-11 10-2,1 11 265,-1 32-275,0-32 12,22 21-16,-22-21 13,1 10 38,-1 21 20,1-20-62,-11-1-5,31 32 10,-21-21-8,1 10 17,20-20-7,-10 10-1,-21 10-5,10-21 3,1 22 7,-1-11-5,-10-1 0,21-20-1,-10 42 1,-1 0 2,1-21-4,-1-21 1,0 31 1,-10-20-1,11 10-14,-11-11 6,0 0 16,21 11-7,-21-10-6,0 20 11,0-10-5,0 10 1,0-10-1,0-10 14,0-1-29,0 0 106,-11 1-107,1-1 15,-1 1 41,1-11-41,10 10-13,-10-10 13,-11 0 30,21 21-40,-42-10 24,31-11-28,1 0 14,0 0 175,-11 0-185</inkml:trace>
    </iact:actionData>
  </iact:action>
  <iact:action type="add" startTime="173261">
    <iact:property name="dataType"/>
    <iact:actionData xml:id="d1">
      <inkml:trace xmlns:inkml="http://www.w3.org/2003/InkML" xml:id="stk1" contextRef="#ctx0" brushRef="#br0">9149 13838 0,'-21'21'235,"21"-10"-220,-10-11-12,10 10 0,-21 1 14,10-1-13,1 1 11,10-1-9,-21 11-1,21-11 9,-11 1-13,-20 41 23,21-52 9,-11 73 0,21-52 18,0-11-32,0 1-2,0 10-6,0-11 6,0 1 0,0-1-8,0 1 25,0-1-25,0 0 7,0 1-1,21 20 2,-11-20 18,1-11-6,-1 0-11,11 0-1,21 10-14,10-10 11,-42 0 3,63 0 0,-41 0-1,-22 0 0,1 0 1,10-10 0,-11 10-1,-10-11 2,10 1 17,-10-1-23,21 11 7,-10-41-2,10 9 0,-11-30-1,1 51 1,20-62 1,-10 0-3,-21 52 2,0 11 2,21-1-3,-21 1 2,0-1 13,-11-10 59,1 11-70,-1 10 18,1 0-31,-1 0 8,1 0-2,-21 0 4,-11 0-1,11 0-10,20 0 23,1 0 4,-1 0 0,1 0-17,-1 0 0,1 0 18,-11 0-33,11 0 15,-1 0 1,1 0-1,-11 10 69,-11 1-73</inkml:trace>
    </iact:actionData>
  </iact:action>
  <iact:action type="add" startTime="176030">
    <iact:property name="dataType"/>
    <iact:actionData xml:id="d2">
      <inkml:trace xmlns:inkml="http://www.w3.org/2003/InkML" xml:id="stk2" contextRef="#ctx0" brushRef="#br0">9232 14068 0,'0'21'178,"0"-10"-167,0-1 3,0 0-14,0 1 19,0-1 12,11 53 19,10 0-33,-21-32 0,21-21-12,-21 11 23,10-21-14,-10 32 6,11-12-4,-11-9 3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1:17:11.3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0988">
    <iact:property name="dataType"/>
    <iact:actionData xml:id="d0">
      <inkml:trace xmlns:inkml="http://www.w3.org/2003/InkML" xml:id="stk0" contextRef="#ctx0" brushRef="#br0">5441 9577 0,'-31'0'8,"20"0"9,1 0-15,0 0 3,-1 0 35,1 0-37,-11 0 15,10 0-14,1 0 16,-53 0 13,-83-10 17,31 10-33,84 0-1,-21 0 1,20-11 0,-10 11-2,1 0 1,9 0 1,11 0 0,-10 0 1,21 0-1,-1 0 0</inkml:trace>
    </iact:actionData>
  </iact:action>
  <iact:action type="add" startTime="72774">
    <iact:property name="dataType"/>
    <iact:actionData xml:id="d1">
      <inkml:trace xmlns:inkml="http://www.w3.org/2003/InkML" xml:id="stk1" contextRef="#ctx0" brushRef="#br0">4773 9368 0,'0'0'9,"-52"0"-2,-11 11 0,32-11 8,20 0-12,-83 31 2,73-31 9,-73 31 12,84-31-24,-11 0 0,0 0 26,11 0 9,-11 11-7,10-11 20,11 10 494,11-10-543,-11 11 22,10-11-20,-10 21 2,11-21 12,62 41 32,-63-41-32,1 11 71,-1-1-82,11-10 9,0 21-5,21 0 5,-32-21 2,0 21-1,11-11 1,-10-10 3,10 21-19,-11 0 27,-10-10 176</inkml:trace>
    </iact:actionData>
  </iact:action>
  <iact:action type="add" startTime="76638">
    <iact:property name="dataType"/>
    <iact:actionData xml:id="d2">
      <inkml:trace xmlns:inkml="http://www.w3.org/2003/InkML" xml:id="stk2" contextRef="#ctx0" brushRef="#br0">6444 9567 0,'21'0'316,"-11"0"-313,1 0 38,-1 0-10,42 0-29,-10 0 48,-21 0 6,21 0-54,-32 0 16,11 0-13,0 0 12,0 0-12,-11 0 23,32 0-11,21 10 1,-1-10-2,-41 0-4,73 0 8,-62 0-3,9 0-9,-30 0 13,83 11 0,-11-11-4,-30 21-10,-43-21 19,21 0-13,-31 10 4,11-10 4,10 0 34,-11 0-10,1 0 7,20 0-35,-21 0-15,1 0 1,-1 0 23</inkml:trace>
    </iact:actionData>
  </iact:action>
  <iact:action type="add" startTime="78980">
    <iact:property name="dataType"/>
    <iact:actionData xml:id="d3">
      <inkml:trace xmlns:inkml="http://www.w3.org/2003/InkML" xml:id="stk3" contextRef="#ctx0" brushRef="#br0">7321 9389 0,'11'11'159,"-1"-11"-156,1 10 47,30 11-48,11 0 15,-10 21 0,21-11-1,-11 0 1,32 22 0,-63-22-1,10-31 1,-21 10-2,1-10 2,-11 11 255,-11-11-254,1 10-17,-1-10 9,-20 11 8,21-11-2,-1 10 0,-20 1 1,-11-1 1,21 11-2,11-21 2,-22 21-3,12-11 1,9-10 1,-10 11-2,0-11 2,0 10-1,-10 1-8,10 9 18,0-20-19,11 11 8,0-11 61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1:19:53.7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5364">
    <iact:property name="dataType"/>
    <iact:actionData xml:id="d0">
      <inkml:trace xmlns:inkml="http://www.w3.org/2003/InkML" xml:id="stk0" contextRef="#ctx0" brushRef="#br0">6413 13901 0,'10'0'156,"0"0"-148,1 0 7,20 0-6,32 0-8,-32 0 16,1 0-14,-22 0 14,32-10-8,-32 10 4,1 0 1,41 0 19,251-42 1,-105 31 15,1 11-32,-105 0 0,41 0 0,-82 0-2,-33 0 2,12 0 0,83 0 1,-63 0-12,31 0 21,32 0-12,-62 0 3,-12 0-1,-30 0-1,62 0 0,10 0-9,-51 0 14,-1 0 1,32 0-5,-11 0-11,0 0 22,-41 0-11,10 0-1,41 0 0,-30 0 35,9 0-47,1 0 13,21 0-2,10 0 1,-31 0 2,-32 0-14,1 0 24</inkml:trace>
    </iact:actionData>
  </iact:action>
  <iact:action type="add" startTime="339220">
    <iact:property name="dataType"/>
    <iact:actionData xml:id="d1">
      <inkml:trace xmlns:inkml="http://www.w3.org/2003/InkML" xml:id="stk1" contextRef="#ctx0" brushRef="#br0">8094 17609 0,'0'0'10,"0"-11"-2,-10 11-3,-11-10 94,10-1-92,11-10 10,-10 21-13,-1-10 29,1 10 16,-63-73-38,52 52 11,10 21-5,1-31 0,0 31-1,-1-11 1,-10-20 0,21 10 1,-21 0-3,0-41 4,11 41-3,10 0-1,-10-11 3,-11 1-2,10-32 1,1 32-1,-1 10 1,1-41 0,-21-12-1,20 54 2,11-22-3,-10 10 2,-22-20-10,32 31 13,0-10 3,-21-32-6,21 42-1,0-10-5,-10 21-3,10-32 6,0 0 4,-10 11-10,10-1 17,0-9-8,0-1 0,0 0-1,0 32 1,0-43-1,0 1 1,10 31-1,-10-31 2,10 21-2,11-42 1,-10 31 0,-1 11-1,11-22 1,-10 22-1,-11 10 1,10 0 1,0-21-3,1-10-8,-1 31 19,-10 11-9,11-21 0,10-1-1,-21 22 3,0-1-1,10-30-3,1 30 1,-11 1-13,10-1 12,0-10 0,1 0 2,-11 11-1,10 0 1,11 10 0,-10-11-1,-1 1 1,1-1 2,-1 11-1,0-10-2,22-11 5,-22 10-11,1 11 9,-1 0-5,74-31 4,-53 21-3,21 10 2,74-32 1,-32 32-3,-74 0 1,64-10 4,-32 10-6,-10 0 3,-21 0 0,52 0-1,21 0 1,-63 0-14,22 0 10,-43 0 5,0 0 87,22 0-100,-22 0 13,1 0-12,20 31 9,-21-31 3,1 11 55,-1-11-66,-10 10 10,11-10-13,-1 21 12,22 21 0,-1 10 2,21 11-3,-10-11 6,-21-21-8,-21-10 3,21 0 1,-11 21 1,-10-32-2,21-10 0,-11 21 1,-10 21 1,11-21-3,10 21 2,0 20-1,0 11 4,-11-20-5,-10-33 1,31 33 2,-31-12-2,0-30 0,11 41 0,-1-10 1,-10-21 0,0 0-1,0 10 1,11 0-1,-11 1 1,0-22 0,0 53 1,0-1-2,0-30 1,0-22-2,0 63 2,0-20 0,0-33 1,0 1-3,0 32 3,0-12-2,0-20 1,0 0 1,0 63-3,0-53 2,0 11 2,0 10-2,0-42-1,-11 1 2,11-1-5,0 1 5,-10 10-3,10 10-9,-11-21 21,11 1-10,0 20-1,-21 1 1,21-1 2,-31 0-2,31-20-3,-10 10 3,-1-11 0,1 32-1,-1-21 2,1-11 0,10 1-4,-31-1 3,20 0-1,11 1-13,-10 10 11,-1-11 3,-31 11 0,32 0-9,0-11 19,-11 11-7,0-10-7,21-1 5,-32 1-2,22-1 2,0-10-2,10 10 1,-21-10-1,-32 32 1,43-32 0,0 10-4,-22-10 5,-51 32-3,20-22 2,53-10-7,-11 0 13,-11 0-5,22 0-1,-1 0 85,1 0-89,0 0 5,-32 0-15,31 0 13,-51 0 1,-32-10 1,62 10-3,-62-11 2,21 11-1,52-10 1,11 10 0,-11-11-1,-10 11 1,20-10 0,1 10 13,-1-11-12,1 11-15,-1 0 12,-9 0 5,9 0 5,11-21-22,-10 21 17,10-10 10,-11 10-29,11-10 15,-21 10 2,11-11-3,-1 1 3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1:30:16.2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9702">
    <iact:property name="dataType"/>
    <iact:actionData xml:id="d0">
      <inkml:trace xmlns:inkml="http://www.w3.org/2003/InkML" xml:id="stk0" contextRef="#ctx0" brushRef="#br0">23353 7290 0,'-11'0'294,"1"0"-288,-1 0 8,-9 0-6,9 0 17,-10 10-7,0-10-13,21 11 15,-41-1-19,30 1 32,-31-11 16,-62 62-43,83-51 22,-10-1-11,-11 22 0,11-22-11,-1 11 22,22 10-10,-1-31-5,1 11 4,0-11 0,-22 52 0,11-21-10,-10 11 13,21-31 2,-1 41-5,1-10 1,-1-11-11,11-21 18,-10 32-9,10 10-9,0-41 15,0 31-1,0-1-3,0-30-12,0-1 21,0 32-10,0-11 0,0-10-1,0 10 0,0 1 2,0 20-1,0-31-11,10-11 20,-10 32-9,21-21 0,-10 0-1,-11-11 1,31 32 0,-10-21 1,-11 0-7,1 0 10,30 10-4,-20-10-12,0 10 16,-21-20-20,11-11 22,-11 21-7,21-21-10,-11 10 15,0 1 2,22 20-7,-1-21 1,21 11-3,-41-10 68,10-11-79,10 0 1,-10 21 13,-11-21-1,1 0 1,-43-32 241,-62-51-256,-31-1 2</inkml:trace>
    </iact:actionData>
  </iact:action>
  <iact:action type="add" startTime="62606">
    <iact:property name="dataType"/>
    <iact:actionData xml:id="d1">
      <inkml:trace xmlns:inkml="http://www.w3.org/2003/InkML" xml:id="stk1" contextRef="#ctx0" brushRef="#br0">23374 7280 0,'10'0'180,"1"0"-173,-1 0 11,11 0-17,0 0 72,-11 0-56,22 0-15,-12 0 18,64-11 15,-21 11-2,-53 0 16,21 0 20,-20 0-53,-1 0-13,32 21 0,21-11 25,-21 1-11,-32-1-1,11 11 0,21-10 1,-1 10 1,-9-1-2,-22-20 1,53 42-1,-42-21 1,-11-10 0,22 9-12,-12-20 21,22 32-10,-10-11 2,-1 10-10,-21-21 17,11 11-9,-10-10-9,-1-1 7,11 11-1,-21-10 3,10 9 1,1 1-11,-11-10 14,10-11 4,1 31-8,-11-10-6,10 10 14,1-20-5,-11 20-2,0-20-2,0-1 1,0 0-14,0 1 12,0 20 4,0-10-12,0-10 20,0 9-7,0 22-4,0-31-8,0 9 19,0 12-10,0-1 3,-11-20-12,11-1 18,0 21-15,-10-10 15,10-10-8,0 10-1,-11 10 1,11-21 2,0 1-7,0-1 6,-10 1-1,10 10-12,-21-11 16,21 11 2,-10 10-6,-1-20-11,11-1 37,-10 1-42,10 9 17,0-9-1,-11-1 0,1-10-1,10 11 1,-11 10 0,-10-11-13,21 11 25,-10-21-12,10 10-1,-10-10 1,-1 21 0,1-10 1,-1-1 1,11 1-6,-10 10 4,-1-21 0,11 10-14,-31 0 26,31 1-12,-10-11 1,10 10-5,-11-10 5,-10 11-2,-10-1-9,20-10 14,-41 32 2,31-22-17,-10 0 22,0 1-11,10-1 0,10-10-1,1 0 1,-21 21 0,-1 0 0,22-21 0,-1 0-12,1 0 22,-21 11-10,20-11-2,-10 10 3,11-10-3,-1 10 2,1-10 0,-11 11-6,11-11 14,-11 0 8,10 0-16,-10 21-1,0-21 0,11 0 5,0 0-17,-1 0 19,-10 0-6,11 0-11,-11 0 17,0 0-2,0 0-4,0 0-11,11 0 23,-11 0-12,10 0 204,1 0-219,0 0 14,10-11 0,-21 11 1,-11-10-1,22-1 1,-11 11 0,0 0 307,0-10-214,11 0-85,-1 10-22,11-11 0,-10 11 2,10-10 6,-10 10-5,10-21 21,-11 21 6,11-11 42,-10 11-58,10-10-9,-21 10-2,0-21 250,-10-10-255</inkml:trace>
    </iact:actionData>
  </iact:action>
  <iact:action type="add" startTime="69064">
    <iact:property name="dataType"/>
    <iact:actionData xml:id="d2">
      <inkml:trace xmlns:inkml="http://www.w3.org/2003/InkML" xml:id="stk2" contextRef="#ctx0" brushRef="#br0">23551 7990 0,'0'10'234</inkml:trace>
    </iact:actionData>
  </iact:action>
  <iact:action type="add" startTime="76948">
    <iact:property name="dataType"/>
    <iact:actionData xml:id="d3">
      <inkml:trace xmlns:inkml="http://www.w3.org/2003/InkML" xml:id="stk3" contextRef="#ctx0" brushRef="#br0">23447 7227 0,'0'11'268,"0"-1"-250,0 1-15,0 20 95,0-21-86,0 1 86,0-1-83</inkml:trace>
    </iact:actionData>
  </iact:action>
  <iact:action type="add" startTime="79146">
    <iact:property name="dataType"/>
    <iact:actionData xml:id="d4">
      <inkml:trace xmlns:inkml="http://www.w3.org/2003/InkML" xml:id="stk4" contextRef="#ctx0" brushRef="#br0">23645 7196 0,'0'10'249,"0"1"-242,0-1 6,0 1-9,0-1 60,0 11-61,0-10 9,0-1 9,0 0 34,0 1-49,0-1 102,0 1-82,0-1 40,0 11-37</inkml:trace>
    </iact:actionData>
  </iact:action>
  <iact:action type="add" startTime="85139">
    <iact:property name="dataType"/>
    <iact:actionData xml:id="d5">
      <inkml:trace xmlns:inkml="http://www.w3.org/2003/InkML" xml:id="stk5" contextRef="#ctx0" brushRef="#br0">23468 8721 0,'0'21'286,"0"-11"-37,0 1-242,0-1 31,0 0 342,-11 22-374,11-22 11,0 1-14,-10-1 3</inkml:trace>
    </iact:actionData>
  </iact:action>
  <iact:action type="add" startTime="87705">
    <iact:property name="dataType"/>
    <iact:actionData xml:id="d6">
      <inkml:trace xmlns:inkml="http://www.w3.org/2003/InkML" xml:id="stk6" contextRef="#ctx0" brushRef="#br0">23718 8742 0,'0'21'262,"0"-11"-257,0 0 10,0 1-11,0 10 115,0 0-82,0-11 37,0 1-39,0-43 158,0 22-180,0-1-11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5:22:43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01311">
    <iact:property name="dataType"/>
    <iact:actionData xml:id="d0">
      <inkml:trace xmlns:inkml="http://www.w3.org/2003/InkML" xml:id="stk0" contextRef="#ctx0" brushRef="#br0">14047 6893 0,'11'0'137,"-1"0"-124,0 0 23,43 11-32,30-1 12,-62-10 1,-10 0-1,41 31 1,63 1 0,-84-32-2,63 10 3,-63 1-2,95-11 2,-116 0-2,1 0 0,20 0 1,94 0 1,-83 0-3,0 0 2,20 0 0,12 0-1,-64 0 1,0 0 0,22 0 0,-11 0-1,-11-11-2,1 11 3,41-10 0,31-22-2,-41 22 2,-31 10 0,20-11-1,11-9 1,-21-1 0,-11 21 0,42-32 0,11 1 0,-42 21-1,21-11 0,10 0 2,31 0 0,-62 10-3,21-20 1,10 10 2,11-21-2,-32 11 1,-20 31 0,30-31-1,-20 10-3,11-21 8,-1 21-5,-10-21 1,-21 32 0,0 0-1,10 10 1,1-32-1,-1-10 1,-10 32 0,0 0 0,0-11-1,0-21 1,0 11-8,0-1 16,0 1-9,-10 0 1,10 20 0,-11-20 0,1-11-1,-1 32 1,11-1-1,-10 1 1,-21-11 0,10-11-11,10 12 21,-51-43-10,-32-21-1,73 74-3,10-1 8,-30-9-5,20-1 1,0 21 0,10 0-1,-41-11 1,0 11-1,-11 0 1,-31-21 0,-42 0 0,95 11-1,30 10-15,11-10 15,-31 10 1,-53-11 0,-20 11-1,-11-21 2,52 21-1,32 0 2,10 0-6,-21 0 3,32 0 0,-1 0 2,1 0 12,0 0-24,-22 0 11,11 0-1,11 11 0,-32-11 1,11 21 1,10-21-4,0 0 2,-10 10 1,-1-10-2,1 10-6,10-10 16,0 0-7,-41 11-2,-12-11-1,64 10 3,0-10-16,-11 0 13,0 32 1,-11-32-5,22 10 7,0-10-17,-32 11 20,31-11-3,1 0-3,-1 0 0,1 10-2,-11-10 9,11 0 23,-11 10-22,10 1-11,1-1-5,-32 1 8,21 20 1,11-31 2,10 11-4,-11-11 3,1 10 0,-32 11 0,32-11-6,-1 11 11,-10 0-6,-10-10-5,21 9 12,-11 1-7,-11 11 1,11-11-11,11 10 15,0-31 3,-1 21-9,1-11 2,10 1-10,-11 10 20,-10 10-11,21-10 2,-10-11-2,0 22 1,-1 9 0,11-20-1,0-10 0,0 30 1,0 22 0,0-32 0,0-10-1,0 11 1,0-1 0,0 0-2,0-20 2,0 31 0,0-11 0,11-21 2,-1 22-1,-10-22-2,21 1 13,-21-1-12,0 0 1,10 1 7,1-11-6,-11 10-11,21 11 9,-21-10 14,10-11-29,21 10 15,-20 1 2,-11-1 10,10-10-26,1 10 13,-1-10 0,-10 11 1,42 10-1,-32-21-1,1 0 1,10 0 54,-11 10-65,11-10 11,-11 11-7,1-11 8,-1 0-1,1 0 1,20 21 0,11-11-3,-42 0 234,0 11-241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5:36:04.2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3401">
    <iact:property name="dataType"/>
    <iact:actionData xml:id="d0">
      <inkml:trace xmlns:inkml="http://www.w3.org/2003/InkML" xml:id="stk0" contextRef="#ctx0" brushRef="#br0">20136 12512 0,'-10'-10'352,"-1"10"-343,11-11 7,-21 11 5,21-10-20,-21-1 66,11 11-66,0-10 23,-11 10 10,21-11-33,-32-10 81,-30-10-79,51 21 15,1 10 6,10-11-19,-11 11-4,1-31 15,-1 31 2,11-11 14,-10 1-15,-11 0-1,11 10 0,10-11 1,-21-10-16,21 0 16,-11 11-1,11-1 0,-10 11 1,10-10 1,-21-11-3,21-10 2,0 20-1,-10-10 1,10 1 0,0-1 0,-11-21-1,11 0 1,-10 11 0,10 20-7,-11-30 13,11 20-7,0 10-10,0 1 22,0-22-11,0 12 0,0 9-1,0 1 1,-10-32-1,10 11 1,0 20-8,0-20 15,0-1-7,0-20 0,0 21 0,0 20-1,0-51 1,0 20 0,0 21-1,0 11 1,0-32-1,0 11-10,0-11 24,0 0-14,0 11 0,0 20 2,0-41-2,0 0 0,0 21 1,0 20-1,0-31 2,0 21-2,10 1 0,-10-1 2,0 0-2,0 10 15,0 1-24,0-1 8,0 1-1,11-11 2,-11 11 1,10 10 0,21-32 0,-20 22 0,-1-1-1,-10-9 1,21 9 36,-10 1-33,-1 10-18,1-11 6,9 11 9,-9 0 0,-1-10-10,1 10 17,10 0-7,-11 0 77,11 0-32,-11 0-61,1 0 42,10 0-26,-11 0-16,11 10 15,0-10 2,-21 11-3,31 10-5,-10-21 13,42 20-6,10 12 0,-42-22-1,-20-10 2,51 21-2,-20-21 0,-31 0 2,30 31-2,1-31 0,-11 21 2,-20-21-2,41 11 0,-31-1 1,0-10 0,-11 11-6,74 10 12,-32-1-7,-41-9 1,-1-11-1,-10 10 84,21 22-93,-11-22 9,-10 1-5,11 30 6,-1 1 0,-10-32-1,0 1 37,0-1-52,0 11 13,11 31 2,-11-10 2,0-21-2,21 52 0,-21-41 2,0-12-3,0 1 5,0-10-7,0-1 3,0 22 1,10-1 0,-10-21 0,0 22-1,0 51 1,0-31-1,0-31 1,0 21 0,0-21 1,0 0-3,0-11 2,0 11 0,0 11-1,0-12 1,0 12 1,0-1 0,0-10-2,0-11 0,-10 43 1,10-12 0,-11-30-1,-10 31 1,11 10-1,-1-10 0,1-42 3,10 21-4,-21-1 3,21 12-2,-21-32 1,11 21-1,-1 0 0,1-11 1,-1-10 116,11 10-116,-10-10-12,-1 0 72,1 0-40,-11 0-23,11 0 25,-1 0-26,-10 0-12,11 0 19,-11 21-15,11-21 19,-1 0-8,-10 0 1,0 0-1,-10 0 1,21 0 0,-11 0 0,-21 0-1,21 0 1,11 0-1,-32 0 1,10 11 0,1-11 0,10 0 31,11 0-31,-1 0-15,-20 0 13,10 0 3,11 0-1</inkml:trace>
    </iact:actionData>
  </iact:action>
  <iact:action type="add" startTime="196970">
    <iact:property name="dataType"/>
    <iact:actionData xml:id="d1">
      <inkml:trace xmlns:inkml="http://www.w3.org/2003/InkML" xml:id="stk1" contextRef="#ctx0" brushRef="#br0">21212 12209 0,'10'0'517,"1"0"-502,-1 0-5,11 0 49,-11 0-58,1 0 0,-1 0 19,11 0 14,31 0 15,1 0-33,-22 0 1,53 0 0,-53 0-15,0 0 13,32 0 3,-42 0-2,21 0 2,-11 0-3,52 0 3,-41 0-1,-21 0 0,42 0-1,-1 0-1,-20 0 2,-31 0 0,20 0 1,11 0-2,-32 0-1,1 0 3,-1 0-2,1 0 1</inkml:trace>
    </iact:actionData>
  </iact:action>
  <iact:action type="add" startTime="204276">
    <iact:property name="dataType"/>
    <iact:actionData xml:id="d2">
      <inkml:trace xmlns:inkml="http://www.w3.org/2003/InkML" xml:id="stk2" contextRef="#ctx0" brushRef="#br0">20836 14945 0,'-11'-10'97,"-62"-21"-80,-42-11-12,53 31 10,30-9 11,-9 9-25,-22 1 1,-21-32 1,53 42 13,10-11-10,11 11-4,-63-31 20,73 10 149,-11 11-161,11-32 2,-10 32-8,10-22 13,-11-41 0,11 63-4,0-32 6,0 21 8,0 11-10,0-11-9,0 0 8,0-21-11,11-10 17,10-32 1,-1 32-7,-20 31 1,11-10-1,72-105 1,-62 94 0,-10 11-1,-11 10 2,42-31-2,-22 0 1,12 10-2,-22 0 3,32-10-1,0 0-1,-32 31 1,11-11 0,31-20 0,1 10-1,-12 22-4,-9-12 10,20 1-6,-10 0 1,-11 20-1,-21 11 1,22 0 0,10-10 0,-32 10-1,21 0 1,11 0 0,-21 0-1,-11 0 1,32 0 0,42 21 0,-63-21-1,73 10 1,21 32-1,10-11 1,-73-20-4,-41 9 8,51-9-5,43 31 1,-11-11-1,-73-31 2,31 31-2,-31-20 1,-11-1-2,11 1 3,10 30-2,-10-20 1,0-10 0,0 20 0,31 21-1,-31 21 1,0-31 0,-11-31-1,1 51 1,-1-30-1,-10-1 1,11-10 0,-11 31-1,0-21 2,0-20-2,21 62 1,-21-42-1,0 22 1,0-43 0,0 42-1,0 11 1,0-32 0,0-10-1,-11 21 1,-10 10 0,11-10-2,10-32 3,-11 11-1,-20 10-1,31-20 1,-21-1 0,0 11-1,-41 21 1,62-32 0,-53 22-1,22-22 2,10 1-2,0-1 0,-20 11 2,-1 0-2,21-11 1,10-10-7,1 0 13,0 11-7,-22-11 1,22 10 0,-22-10-1,-9 0 1,20 11 1,-11-11-2,-9 0 0,-12 0 1,22 0 0,0 0-1,-21 0 1,20 0 0,-20 0 0,-32 0 1,43 0-3,-1 0 1,31 0 1,1 0 0,-21 0 88,20 0-103,-10 0 9,-31 0 5,42 0 2</inkml:trace>
    </iact:actionData>
  </iact:action>
  <iact:action type="add" startTime="273316">
    <iact:property name="dataType"/>
    <iact:actionData xml:id="d3">
      <inkml:trace xmlns:inkml="http://www.w3.org/2003/InkML" xml:id="stk3" contextRef="#ctx0" brushRef="#br0">3185 13713 0,'21'0'180,"-10"0"-168,-1 0-9,21 0 13,1 0 31,62 0-31,-73 0 0,0 0 2,10 0-2,32 0 0,-43 0 1,33 0 0,-43 0 0,168 11 0,-116 9-1,-51-20 1,292 32-1,-230-32 2,-52 0-1,41 0-2,-10 0 2,147 21-14,-126-21 18,-63 0 4,74 10-8,20-10-1,-30 0 1,-43 0 0,52 0 0,-30 0-1,-32 0-14,41 0 14,-10 0 2,-20 0-2,-22 0 2,53 0-2,31 0 0,-42 0 1,-31 0-1,83 0 1,-20 0-1,-42 0 1,-11 0 0,42 0 0,32 0-1,20 0 1,-62 0 0,114 0 0,-20 0-1,-84 0 1,-63 0-2,11 0 3,32 0-1,9 0-1,1 0 2,73 0-2,-63 0 1,-31 0 0,-11 0-2,21 0 2,-10 0-1,-11 0-10,11 0 21,52 0-10,-21 0 0,-10 0-1,10 0-5,125 21 12,-62-21-7,-115 0-11</inkml:trace>
    </iact:actionData>
  </iact:action>
  <iact:action type="add" startTime="281034">
    <iact:property name="dataType"/>
    <iact:actionData xml:id="d4">
      <inkml:trace xmlns:inkml="http://www.w3.org/2003/InkML" xml:id="stk4" contextRef="#ctx0" brushRef="#br0">16240 15008 0,'0'-10'293,"0"-1"-291,0-41 4,0 42 8,0-22-12,0 22 17,0-1 59,0 1-77,0-21 87,0 10-5,0 0-62,0-11-11,0 22 7,21 0 1,-21-22-1,11-20 0,-11 31-1,0 0 0,10-10 1,-10 0-1,0-1 2,11 22-1,-11-22 0,10-30-1,1 30 1,-11 22-1,20-42 2,-9 31-3,-1-21 0,1-10 1,10 42 1,-11-32 0,1 10-1,-11 22-3,0 0 8,10-11-4,-10 10-1,10 11 1,1-10 263,-11 20-259,0 11 0,10 0-19,11-11 14,-21 22 0,11 10 1,-1-42 0,-10 10-2,0 0 2,11 11 0,-11 0-1,0 0 1,0-10 21,0-1-22,0 0-3,0 11 3,0 11 1,0-22-1,0 11 2,0 10-2,0-20 18,0-1-30,0 1 10,0 9 20,0 1-3,0-10-28,0 10 13,0-11 2,0 1-4,0-1 2,0 21 1,0 1-1,0-22 1,0 1 0,0 20 0,0-21-10,0 11 18,0 0-8,0 10-1,0-10 1,0-10 0,0 10 0,0 10-1,-11-21 0,11 1 2,0 20-2,0-20 2,0 10 26,-10-21-40,10 10 13,0 0 0,-11 1 1,11-1 45,-21 1-60,11-11 15,-1 0 31,11 10-33,-10-10-14,-42 32 15,20-32-2,22 10 2</inkml:trace>
    </iact:actionData>
  </iact:action>
  <iact:action type="add" startTime="290126">
    <iact:property name="dataType"/>
    <iact:actionData xml:id="d5">
      <inkml:trace xmlns:inkml="http://www.w3.org/2003/InkML" xml:id="stk5" contextRef="#ctx0" brushRef="#br0">16178 14872 0,'10'0'257,"1"0"-243,-1 0-12,11-10 3,0 10 13,-11 0-14,11-21 0,-10 21 9,30 0 55,-30 0-64,-1 0 103,1 0-93,20 0-6,-20 0-1,-1 0 12,11 0-2,-11 0-1,1 0 3,20 0-3,-20 0 1,-1 0-1</inkml:trace>
    </iact:actionData>
  </iact:action>
  <iact:action type="add" startTime="292331">
    <iact:property name="dataType"/>
    <iact:actionData xml:id="d6">
      <inkml:trace xmlns:inkml="http://www.w3.org/2003/InkML" xml:id="stk6" contextRef="#ctx0" brushRef="#br0">16919 14904 0,'11'0'227,"-1"0"-220,1 0 13,-1 0-5,0 0-6,1 0 4,-1 0 12,11 0 88,-10 0-111,-1 0 15,11 0 0,0 0 0,10 0-1,-20 0 2,30 0-2,-20 0 60,-10 0-71,-1 0 14,1 0-18,-11-11 14,21 11 3,10 0 15,-21 0-16,11-10-2,-10 10 19,-1 0-18</inkml:trace>
    </iact:actionData>
  </iact:action>
  <iact:action type="add" startTime="297372">
    <iact:property name="dataType"/>
    <iact:actionData xml:id="d7">
      <inkml:trace xmlns:inkml="http://www.w3.org/2003/InkML" xml:id="stk7" contextRef="#ctx0" brushRef="#br0">14841 14841 0,'10'0'204,"11"0"-203,-10 0 3,-1 0 13,1 0-10,-1 0 8,0 0 7,22 0 47,-22 0-67,1 0 1,-1 0 43,11 0 24,10 0-56,1 0 1,30 0 2,-30 0-1,20-21 1,-21 21 0,-10 0-1,-10 0 0,-1 0 3,11 0 100,-11 0-104,22 0 111,-11 0-112,41 0-13,-51 0 6,20 0 13,-10 0-3</inkml:trace>
    </iact:actionData>
  </iact:action>
  <iact:action type="add" startTime="311423">
    <iact:property name="dataType"/>
    <iact:actionData xml:id="d8">
      <inkml:trace xmlns:inkml="http://www.w3.org/2003/InkML" xml:id="stk8" contextRef="#ctx0" brushRef="#br0">3979 16700 0,'11'0'158,"41"0"-137,0 21-5,-21-21-13,11 0 3,42 10 15,-53-10-17,-21 0-4,63 0 10,-52 0 13,21 0 9,31 0-12,42 0 44,-73 0-47,-21 0 16,10 0-16,53 0-14,-63 0 9,-1 0 5,-9 0 3</inkml:trace>
    </iact:actionData>
  </iact:action>
  <iact:action type="add" startTime="313472">
    <iact:property name="dataType"/>
    <iact:actionData xml:id="d9">
      <inkml:trace xmlns:inkml="http://www.w3.org/2003/InkML" xml:id="stk9" contextRef="#ctx0" brushRef="#br0">5462 16784 0,'21'0'240,"-11"0"-236,11 0 59,-10 0-59,-1 0 1,32 0 86,42 0-88,-32 0 45,-31 0-32,-11 0 19,11 0 22,-11 0-47,1 0-6,-1 0 24</inkml:trace>
    </iact:actionData>
  </iact:action>
  <iact:action type="add" startTime="335517">
    <iact:property name="dataType"/>
    <iact:actionData xml:id="d10">
      <inkml:trace xmlns:inkml="http://www.w3.org/2003/InkML" xml:id="stk10" contextRef="#ctx0" brushRef="#br0">11937 17546 0,'0'-21'208,"0"11"-193,0-1-4,0 1 0,0-1-1,0 1 10,0 0-17,-10-11 0,10-11 16,0 22 14,0-1 14,0 1-40,0-32 22,0 21-12,0 0 1,0 1 2,0 9-8,0-10 5,0 11-11,0-32 10,0 11 25,0 10-31,0-21 9,0 21 2,0-31-4,0 0 0,0 41 0,0-31-1,0 22 4,0 9-3,0-20-2,0 10 2,0 0 2,0 11 6,0-1-3,10-31-19,-10 32 12,11-1-1,-11 1 4,31-21-1,11-42-1,-21 31-6,0 21 13,0-21-12,0 21 12,-11 11-8,0-1 3,11-20-2,0 21 1,-10-1-7,-1 11 13,32-21-6,-32 21-10,11-10 20,31-22-11,-41 32 115,-1 21-111,1-10-16,20 10 13,-31-11-3,21 32 3,-21-32 0,0 1-4,10 20 4,11 11-4,-10-32 1,-11 22 1,0-22 12,0 1-10,0-1 1,0 0-3,0 22 0,0-22 4,0 1-5,0 10-5,0-11 15,0 11-7,0 10-6,0-10 6,0-10 6,0 9-7,0 1 0,0-10 1,0 10 0,0 0-1,0-11-4,0 32 13,0-21-10,0 10 0,0-10 1,0-11 2,-11 32-3,11-21 2,-10 0-7,10 0 13,-11 10-6,1-10-11,10-11 18,-10 22-3,-1 10-4,11-11-1,-10 0-3,-1-20 7,-10 10-8,11 10 13,10-21-11,-11 1 5,11-1 12,0 1-14,0-1 23,0 11 20,-10-11 147,0-10-96,-1 0-108,1 0 69,-11 0-57,10 0 211,1 0-223,-11 0 0,-21 0 22,21 0-9,11 0 769,-1 0-784,-20 0 62,21 0-52,-1 0 5,1 0 1015</inkml:trace>
    </iact:actionData>
  </iact:action>
  <iact:action type="add" startTime="344628">
    <iact:property name="dataType"/>
    <iact:actionData xml:id="d11">
      <inkml:trace xmlns:inkml="http://www.w3.org/2003/InkML" xml:id="stk11" contextRef="#ctx0" brushRef="#br0">12606 17222 0,'21'0'250,"-11"0"-246,22 0 2,-22 0 10,11 0 34,10 0-36,32 0-11,-53 0 15,11 0 16,0 0 15,0 0-32,31 0-1,-20 0-6,-1 0 4,0 11 14,-10-11-11,-10 0 0,-1 0-8,21 0 8,-10 0 6,11 10-5,62-10-2,0 0 2,-42 0-2,-10 0 1,10 0-1,-10 0 1,-32 0-1,0 0 6,1 0 54,-1 0-62,1 0-11,-1 0 3,1 0 23,20 11-12,-10-11 1,-11 0-5,1 0-3,-1 0 6</inkml:trace>
    </iact:actionData>
  </iact:action>
  <iact:action type="add" startTime="348262">
    <iact:property name="dataType"/>
    <iact:actionData xml:id="d12">
      <inkml:trace xmlns:inkml="http://www.w3.org/2003/InkML" xml:id="stk12" contextRef="#ctx0" brushRef="#br0">14078 17264 0,'21'0'217,"11"0"-54,-22 0-160,11 0 12,10 0 8,-20 0-18,-1 0 13,1 0-13,-1 0 10,1 0-9,-1-10 56,11 10-60,31 0 6,-41 0 9,9 0 5,12 0-5,-11 0-9,-11 0 17,53 0-9,-21 0 2,-32 0-2,11 0 1,10 0 0,-10 0-2,-10 0-14,20 0 16,0 0 1,-10 0-2,-10 0 3,30 0-3,-20 0 1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5:50:23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2704">
    <iact:property name="dataType"/>
    <iact:actionData xml:id="d0">
      <inkml:trace xmlns:inkml="http://www.w3.org/2003/InkML" xml:id="stk0" contextRef="#ctx0" brushRef="#br0">20021 4752 0,'-21'0'363,"21"-10"-359,-21 10 58,11-21-60,-21 10 5,20 11 5,1-10 7,-74-1 14,22-9 1,51 9 107,11 1-138,-10 10 19,10-11-19,-11 1 13,11-1 1,-31-30-1,31 30 3,0 1-6,-11-1 3,11 1 1,-10-22-4,0 1 7,10 21 14,-11-11-30,11 0 10,0 10 1,0 1 2,0 0 0,0-32-1,0 21-10,0 0 21,0 0-10,0-21 0,0 32-1,0-1-4,0-41 10,0 21-5,0 0-7,0 20 8,0-20 3,11 10-2,-1-10-14,-10 20 21,10-20-9,-10 20 0,21 11-1,-21-10 3,11-11-2,-11 11-2,10 10 1,-10-11-10,21 1 23,-10-1-12,30-20-2,-30 31 1,51-21 1,-51 11-9,20 10 16,-20 0-6,83-21-1,-42 21 0,-21 0-6,42-11 12,-41 11-7,-1 0-10,73 0 17,53 11-2,10-1-4,-115-10-1,-31 0 13,11 0-25,51 21 13,11 10 0,11-31-1,-32 21 1,-73-10 93,0 10-103,0-11 7,0 0-11,0 1 17,0-1-7,0 1 3,0 31 1,0-32 0,-11 21-7,1-31 13,-11 53-6,0-33-9,-52 54 11,62-54 4,-41 22-6,21 0-10,20-42 15,-9 21-2,9-11-3,1 1 0,-11-11-1,10 10 1,1-10-1,-32 32 2,32-22-2,-32 21 1,0 1-8,21-22 10,-21 1 3,1 20-5,-22-10-12,-10 10 20,10 0-6,11-10-2,0-10 0,41 10-5,-20-11 10,-11-10-5,32 11-11,-1-11 24,-10 0 280,-31 0-296,-10 0-13</inkml:trace>
    </iact:actionData>
  </iact:action>
  <iact:action type="add" startTime="142926">
    <iact:property name="dataType"/>
    <iact:actionData xml:id="d1">
      <inkml:trace xmlns:inkml="http://www.w3.org/2003/InkML" xml:id="stk1" contextRef="#ctx0" brushRef="#br0">19342 9347 0,'115'0'95,"-73"0"-74,-11 0-19,95 0 3,-95 0 9,32 0-7,-53 21 9,21-21-13,-10 0 1,0 0 10,-10 0 12,30 0 7,-30 0 0</inkml:trace>
    </iact:actionData>
  </iact:action>
  <iact:action type="add" startTime="144433">
    <iact:property name="dataType"/>
    <iact:actionData xml:id="d2">
      <inkml:trace xmlns:inkml="http://www.w3.org/2003/InkML" xml:id="stk2" contextRef="#ctx0" brushRef="#br0">20178 8909 0,'0'21'162,"0"10"-158,0-10 10,0 31-9,0-31 2,0 31 6,0-41 8,0 30 9,21 1 20,0 52-34,-21-62 1,20 20-1,-9-31 1,-11 10 0,10 0-1,22-52 301,-1-20-300,53-85-7,-53 95-7,-21 21 9,11-32-5,-21 31 2,42-20 3,-32 10 7,1 0 10,31-10 21,-21-21-33,-11 31 0,0 0-6,-10 10-4,0-9 8</inkml:trace>
    </iact:actionData>
  </iact:action>
  <iact:action type="add" startTime="146532">
    <iact:property name="dataType"/>
    <iact:actionData xml:id="d3">
      <inkml:trace xmlns:inkml="http://www.w3.org/2003/InkML" xml:id="stk3" contextRef="#ctx0" brushRef="#br0">20596 9358 0,'0'10'107,"0"1"-100,0 20-2,-11-10 6,11-11-5,0 53 17,0-42 13,0-11 8,0 1-8,0 10-20,0-11 1,0 11-2,-10 0 4</inkml:trace>
    </iact:actionData>
  </iact:action>
  <iact:action type="add" startTime="150419">
    <iact:property name="dataType"/>
    <iact:actionData xml:id="d4">
      <inkml:trace xmlns:inkml="http://www.w3.org/2003/InkML" xml:id="stk4" contextRef="#ctx0" brushRef="#br0">24094 11917 0,'11'0'122,"-1"0"-118,1 0 4,-1 0 0,21 0-1,-10 0 5,21 0-8,-21-11 12,10 11-9,11 0 15,-21 0 11</inkml:trace>
    </iact:actionData>
  </iact:action>
  <iact:action type="add" startTime="151366">
    <iact:property name="dataType"/>
    <iact:actionData xml:id="d5">
      <inkml:trace xmlns:inkml="http://www.w3.org/2003/InkML" xml:id="stk5" contextRef="#ctx0" brushRef="#br0">24439 11645 0,'0'11'56,"0"-1"-45,21 21-6,-21-10 0,10 52 8,22 11 13,-32-32 1,21 32 24,-1-1-34,-20-51-2,11 9 3,-11-30-2,21-43 159,10-20-162,-10 31 0,31-73 5,-10-10-4,-21 62 3,0 21 1,0-31-2,10 0 1,-31 41 0,0-20-1,0 10 1,0 11 16,0-1-26,0 1 3,10 10-3,-20 10 113,0 1-116</inkml:trace>
    </iact:actionData>
  </iact:action>
  <iact:action type="add" startTime="152917">
    <iact:property name="dataType"/>
    <iact:actionData xml:id="d6">
      <inkml:trace xmlns:inkml="http://www.w3.org/2003/InkML" xml:id="stk6" contextRef="#ctx0" brushRef="#br0">24993 12073 0,'0'11'112,"0"-1"-67,0 22-39,0-22 10,0 0-8,0 1 4,0-1-5,0 22 15,-32 9 8,1 1 21,20-31-21,11-1-13,-10-10-1,31 0 379,0 0-387,10 0 10,11 0-16,-32 0 3,74 0 13,-11-21 30</inkml:trace>
    </iact:actionData>
  </iact:action>
  <iact:action type="add" startTime="155683">
    <iact:property name="dataType"/>
    <iact:actionData xml:id="d7">
      <inkml:trace xmlns:inkml="http://www.w3.org/2003/InkML" xml:id="stk7" contextRef="#ctx0" brushRef="#br0">19708 15687 0,'42'0'92,"-21"0"-83,52-10 3,-21-11-10,-42 21 6,1 0 5,10-11-9,0 11 20,-1 0-17,-9 0 9,10 0-9,-11 0 3,11 0-4,-10 0 40,72 0-30,-73 0-8,11 0 4,0 0 2,42 0 3,73 0 1,-115 0-3</inkml:trace>
    </iact:actionData>
  </iact:action>
  <iact:action type="add" startTime="156632">
    <iact:property name="dataType"/>
    <iact:actionData xml:id="d8">
      <inkml:trace xmlns:inkml="http://www.w3.org/2003/InkML" xml:id="stk8" contextRef="#ctx0" brushRef="#br0">20554 15384 0,'0'11'7,"0"-1"12,0 32-10,21 0-2,-21 20 0,0-20 42,10 167-32,-10-126 1,11-51-3,9 10 2,1 62 0,0-41-1,-21-22 0,11 1 2,-1-10-2,-10-1 0,0-10 2,11-21 17,51-63-15,-30 32-7,72-95 5,-10-9 0,-63 62-11,1 31 15,51-104-5,-10 41 0,-41 42 0,-11 22-1,-21 9 2,10 1-2,-10 21 74,0-1-82</inkml:trace>
    </iact:actionData>
  </iact:action>
  <iact:action type="add" startTime="158550">
    <iact:property name="dataType"/>
    <iact:actionData xml:id="d9">
      <inkml:trace xmlns:inkml="http://www.w3.org/2003/InkML" xml:id="stk9" contextRef="#ctx0" brushRef="#br0">21034 16000 0,'11'0'21,"-1"11"-3,1-11-15,-1 21 20,0-21-22,53 31 4,-32-10 10,-20-11-7,20 22 9,-20-22 29,-1 21-42,-10-10 44,0-10 29,-10-11 159,-11 10-224,10-10-3,1 0 75,-1 0-83,1 11 17,0-11 3,-1 0-8,-20 10 6,20-10 38,1 0-53,-1 21 13,11 0 437,32-11-444,-22 11 8,1-21-16,-1 11 1,-10-1 10,0 1 79,11-11-89,-11 10 1,0 0 13,10 1 29,11 62-29,-11-31-1,1-32-4,-11 11 10,-11-21 242,1 0-261,-11 0 4,11 0 10,-1 0-14,-10 0 18,11 0-18,-1 0 9,-20 0 111,21 0-111,-32-10 195</inkml:trace>
    </iact:actionData>
  </iact:action>
  <iact:action type="add" startTime="170244">
    <iact:property name="dataType"/>
    <iact:actionData xml:id="d10">
      <inkml:trace xmlns:inkml="http://www.w3.org/2003/InkML" xml:id="stk10" contextRef="#ctx0" brushRef="#br0">16251 12491 0,'21'0'205,"10"0"-198,-20-10 6,-1 10-9,0 0 14,1 0-8,10 0 23,31 0 17,-31 0-32,42 0-3,-1 0 3,32 0-1,-83 0-11</inkml:trace>
    </iact:actionData>
  </iact:action>
  <iact:action type="add" startTime="171335">
    <iact:property name="dataType"/>
    <iact:actionData xml:id="d11">
      <inkml:trace xmlns:inkml="http://www.w3.org/2003/InkML" xml:id="stk11" contextRef="#ctx0" brushRef="#br0">16502 12272 0,'0'21'41,"0"-11"-27,0 11-5,0 63-3,0-43 5,-11 12-2,11-1 9,0-10 17,0 41 15,-21-31-37,21-41 2,-10 31 3,10-11-9,0-10 14,0-11-5,-42 63-2,42-52 0</inkml:trace>
    </iact:actionData>
  </iact:action>
  <iact:action type="add" startTime="172569">
    <iact:property name="dataType"/>
    <iact:actionData xml:id="d12">
      <inkml:trace xmlns:inkml="http://www.w3.org/2003/InkML" xml:id="stk12" contextRef="#ctx0" brushRef="#br0">16971 12355 0,'-10'0'379,"0"0"-375,-22 0 15,22 11-16,-1-11 2,-9 0 6,-1 10-5,10 11 88,1-10-3,10-1-81,0 11-1,-11-21 5,11 10-8,0 1 9,0-1 87,0 1-84,0-1-2,11 1 2,10 9 0,-21-9-3,21-11-2,-11 10 5,0 1 17,1-11-16,-1 10-7,1-10 5,20 11 0,-21-11-1,1 0 36,-1 0-37,1 0 3,-22 0 223,1 0-236,-1 0 7,-9 10-5,9-10 10,-10 21-1,0-21 1,-10 10 0,21 1-1,-1-11-9,-10 10 24,21 1-15,-21-1-11,21 1 32,-20-11-21,9 0-10,11 21 11,-10-11 0,-1-10 2,11 10-1,0 1-4,-10-11 4,10 21-1,-11-11-1,11 1 22,0 10-28,0-11 40,0 0 48,11 1-86,-1-11-2,1 10 6,41-10-1,-31 11 3,-11-11-1,11 0-3,-10 0 1,9 0 3,-9 0 0,-1 0-3,53 0 3,-21 0-2,-21 0 0,-1 0 3,1 0-2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12-19T05:53:43.6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6972">
    <iact:property name="dataType"/>
    <iact:actionData xml:id="d0">
      <inkml:trace xmlns:inkml="http://www.w3.org/2003/InkML" xml:id="stk0" contextRef="#ctx0" brushRef="#br0">23823 16136 0,'-11'0'62,"1"0"-56,-1 0 10,-9 0-10,9 0 27,-20-10 17,-136-1-44,83 11 21,53 0-10,-21 0 1,20 0-3,1 0 2,-126 0 1,1 0-3,103 0-8,12 0 20,-1 0-11,31 0 5,1 0-8,-11 0 4,-62 0-1,30 0 1</inkml:trace>
    </iact:actionData>
  </iact:action>
  <iact:action type="add" startTime="88225">
    <iact:property name="dataType"/>
    <iact:actionData xml:id="d1">
      <inkml:trace xmlns:inkml="http://www.w3.org/2003/InkML" xml:id="stk1" contextRef="#ctx0" brushRef="#br0">22810 15990 0,'-21'0'9,"10"0"4,1 0-11,0 0 5,-32 10 12,31-10-13,1 0 10,-1 0-15,1 21 5,-32-10 23,-114 41 4,135-42 0,52 11 311,-21-21-253,1 0-85,-1 0 19,1 0-24,-1 0 3,-10 11 57,11-11-60,10 10 14,-1 11 2,43 21 0,-63-32-1,11-10 1,-1 0 55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813DF7-8F3C-4B91-A0B8-54E75F0985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95A876-8E65-4CBB-891E-8DA1D5C2244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245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406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29741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69626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836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747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，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enjamin Frankli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次提出正电负电概念</a:t>
            </a: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电荷量子化最早是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909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年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kan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实验中发现的</a:t>
            </a:r>
          </a:p>
          <a:p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a glass rod is rubbed with silk, charges are conserved and quantiz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49034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23722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734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14417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206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8816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866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95A876-8E65-4CBB-891E-8DA1D5C2244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37237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94A36F26-2DE5-4E65-8DF3-64CCB8FFE6B9}" type="datetimeFigureOut">
              <a:rPr lang="zh-CN" altLang="en-US" smtClean="0"/>
              <a:t>2019/1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F423C75A-89A0-4FB8-8758-A284476C00F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4.png"/><Relationship Id="rId5" Type="http://schemas.openxmlformats.org/officeDocument/2006/relationships/image" Target="../media/image29.jpeg"/><Relationship Id="rId4" Type="http://schemas.openxmlformats.org/officeDocument/2006/relationships/notesSlide" Target="../notesSlides/notesSlide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microsoft.com/office/2007/relationships/media" Target="../media/media11.m4a"/><Relationship Id="rId7" Type="http://schemas.openxmlformats.org/officeDocument/2006/relationships/oleObject" Target="../embeddings/oleObject13.bin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.png"/><Relationship Id="rId4" Type="http://schemas.openxmlformats.org/officeDocument/2006/relationships/audio" Target="../media/media11.m4a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microsoft.com/office/2007/relationships/media" Target="../media/media12.m4a"/><Relationship Id="rId7" Type="http://schemas.openxmlformats.org/officeDocument/2006/relationships/image" Target="../media/image36.emf"/><Relationship Id="rId12" Type="http://schemas.openxmlformats.org/officeDocument/2006/relationships/image" Target="../media/image37.emf"/><Relationship Id="rId17" Type="http://schemas.openxmlformats.org/officeDocument/2006/relationships/image" Target="../media/image4.png"/><Relationship Id="rId2" Type="http://schemas.openxmlformats.org/officeDocument/2006/relationships/tags" Target="../tags/tag10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11" Type="http://schemas.openxmlformats.org/officeDocument/2006/relationships/image" Target="../media/image34.wmf"/><Relationship Id="rId5" Type="http://schemas.openxmlformats.org/officeDocument/2006/relationships/slideLayout" Target="../slideLayouts/slideLayout7.xml"/><Relationship Id="rId15" Type="http://schemas.microsoft.com/office/2011/relationships/inkAction" Target="../ink/inkAction6.xml"/><Relationship Id="rId10" Type="http://schemas.openxmlformats.org/officeDocument/2006/relationships/oleObject" Target="../embeddings/oleObject15.bin"/><Relationship Id="rId4" Type="http://schemas.openxmlformats.org/officeDocument/2006/relationships/audio" Target="../media/media12.m4a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0.wmf"/><Relationship Id="rId3" Type="http://schemas.microsoft.com/office/2007/relationships/media" Target="../media/media13.m4a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19.bin"/><Relationship Id="rId2" Type="http://schemas.openxmlformats.org/officeDocument/2006/relationships/tags" Target="../tags/tag11.xml"/><Relationship Id="rId1" Type="http://schemas.openxmlformats.org/officeDocument/2006/relationships/vmlDrawing" Target="../drawings/vmlDrawing6.vml"/><Relationship Id="rId6" Type="http://schemas.openxmlformats.org/officeDocument/2006/relationships/notesSlide" Target="../notesSlides/notesSlide9.xml"/><Relationship Id="rId11" Type="http://schemas.openxmlformats.org/officeDocument/2006/relationships/image" Target="../media/image39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18.bin"/><Relationship Id="rId4" Type="http://schemas.openxmlformats.org/officeDocument/2006/relationships/audio" Target="../media/media13.m4a"/><Relationship Id="rId9" Type="http://schemas.openxmlformats.org/officeDocument/2006/relationships/image" Target="../media/image38.wmf"/><Relationship Id="rId1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6.wmf"/><Relationship Id="rId3" Type="http://schemas.microsoft.com/office/2007/relationships/media" Target="../media/media14.m4a"/><Relationship Id="rId21" Type="http://schemas.openxmlformats.org/officeDocument/2006/relationships/image" Target="../media/image4.png"/><Relationship Id="rId7" Type="http://schemas.openxmlformats.org/officeDocument/2006/relationships/image" Target="../media/image47.png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24.bin"/><Relationship Id="rId2" Type="http://schemas.openxmlformats.org/officeDocument/2006/relationships/tags" Target="../tags/tag12.xml"/><Relationship Id="rId16" Type="http://schemas.openxmlformats.org/officeDocument/2006/relationships/image" Target="../media/image45.wmf"/><Relationship Id="rId20" Type="http://schemas.openxmlformats.org/officeDocument/2006/relationships/image" Target="../media/image54.png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10.xml"/><Relationship Id="rId11" Type="http://schemas.openxmlformats.org/officeDocument/2006/relationships/oleObject" Target="../embeddings/oleObject21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2.wmf"/><Relationship Id="rId19" Type="http://schemas.microsoft.com/office/2011/relationships/inkAction" Target="../ink/inkAction7.xml"/><Relationship Id="rId4" Type="http://schemas.openxmlformats.org/officeDocument/2006/relationships/audio" Target="../media/media14.m4a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0.wmf"/><Relationship Id="rId18" Type="http://schemas.openxmlformats.org/officeDocument/2006/relationships/image" Target="../media/image52.wmf"/><Relationship Id="rId3" Type="http://schemas.microsoft.com/office/2007/relationships/media" Target="../media/media15.m4a"/><Relationship Id="rId21" Type="http://schemas.openxmlformats.org/officeDocument/2006/relationships/image" Target="../media/image4.png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9.bin"/><Relationship Id="rId2" Type="http://schemas.openxmlformats.org/officeDocument/2006/relationships/tags" Target="../tags/tag13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49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0.bin"/><Relationship Id="rId4" Type="http://schemas.openxmlformats.org/officeDocument/2006/relationships/audio" Target="../media/media15.m4a"/><Relationship Id="rId9" Type="http://schemas.openxmlformats.org/officeDocument/2006/relationships/image" Target="../media/image48.wmf"/><Relationship Id="rId1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microsoft.com/office/2011/relationships/inkAction" Target="../ink/inkAction8.xml"/><Relationship Id="rId3" Type="http://schemas.microsoft.com/office/2007/relationships/media" Target="../media/media16.m4a"/><Relationship Id="rId7" Type="http://schemas.openxmlformats.org/officeDocument/2006/relationships/image" Target="../media/image57.emf"/><Relationship Id="rId12" Type="http://schemas.openxmlformats.org/officeDocument/2006/relationships/image" Target="../media/image56.wmf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12.xml"/><Relationship Id="rId11" Type="http://schemas.openxmlformats.org/officeDocument/2006/relationships/oleObject" Target="../embeddings/oleObject31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.png"/><Relationship Id="rId10" Type="http://schemas.openxmlformats.org/officeDocument/2006/relationships/image" Target="../media/image59.png"/><Relationship Id="rId4" Type="http://schemas.openxmlformats.org/officeDocument/2006/relationships/audio" Target="../media/media16.m4a"/><Relationship Id="rId9" Type="http://schemas.microsoft.com/office/2007/relationships/hdphoto" Target="../media/hdphoto12.wdp"/><Relationship Id="rId1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5.wmf"/><Relationship Id="rId3" Type="http://schemas.microsoft.com/office/2007/relationships/media" Target="../media/media17.m4a"/><Relationship Id="rId21" Type="http://schemas.openxmlformats.org/officeDocument/2006/relationships/image" Target="../media/image76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7.bin"/><Relationship Id="rId2" Type="http://schemas.openxmlformats.org/officeDocument/2006/relationships/tags" Target="../tags/tag15.xml"/><Relationship Id="rId16" Type="http://schemas.openxmlformats.org/officeDocument/2006/relationships/image" Target="../media/image64.wmf"/><Relationship Id="rId20" Type="http://schemas.microsoft.com/office/2011/relationships/inkAction" Target="../ink/inkAction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3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61.wmf"/><Relationship Id="rId19" Type="http://schemas.openxmlformats.org/officeDocument/2006/relationships/image" Target="../media/image67.emf"/><Relationship Id="rId4" Type="http://schemas.openxmlformats.org/officeDocument/2006/relationships/audio" Target="../media/media17.m4a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3.wmf"/><Relationship Id="rId22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audio" Target="../media/media2.m4a"/><Relationship Id="rId7" Type="http://schemas.microsoft.com/office/2007/relationships/hdphoto" Target="../media/hdphoto1.wdp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2.xml"/><Relationship Id="rId10" Type="http://schemas.microsoft.com/office/2007/relationships/hdphoto" Target="../media/hdphoto2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0.png"/><Relationship Id="rId3" Type="http://schemas.openxmlformats.org/officeDocument/2006/relationships/audio" Target="../media/media3.m4a"/><Relationship Id="rId7" Type="http://schemas.microsoft.com/office/2007/relationships/hdphoto" Target="../media/hdphoto3.wdp"/><Relationship Id="rId12" Type="http://schemas.microsoft.com/office/2011/relationships/inkAction" Target="../ink/inkAction1.xml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11" Type="http://schemas.microsoft.com/office/2007/relationships/hdphoto" Target="../media/hdphoto5.wdp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microsoft.com/office/2007/relationships/hdphoto" Target="../media/hdphoto4.wdp"/><Relationship Id="rId1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131.png"/><Relationship Id="rId3" Type="http://schemas.microsoft.com/office/2007/relationships/media" Target="../media/media4.m4a"/><Relationship Id="rId7" Type="http://schemas.openxmlformats.org/officeDocument/2006/relationships/image" Target="../media/image12.png"/><Relationship Id="rId12" Type="http://schemas.openxmlformats.org/officeDocument/2006/relationships/image" Target="../media/image11.wmf"/><Relationship Id="rId17" Type="http://schemas.openxmlformats.org/officeDocument/2006/relationships/image" Target="../media/image4.png"/><Relationship Id="rId2" Type="http://schemas.openxmlformats.org/officeDocument/2006/relationships/tags" Target="../tags/tag3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microsoft.com/office/2011/relationships/inkAction" Target="../ink/inkAction2.xml"/><Relationship Id="rId10" Type="http://schemas.openxmlformats.org/officeDocument/2006/relationships/image" Target="../media/image10.wmf"/><Relationship Id="rId4" Type="http://schemas.openxmlformats.org/officeDocument/2006/relationships/audio" Target="../media/media4.m4a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4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4.png"/><Relationship Id="rId3" Type="http://schemas.microsoft.com/office/2007/relationships/media" Target="../media/media5.m4a"/><Relationship Id="rId21" Type="http://schemas.openxmlformats.org/officeDocument/2006/relationships/image" Target="../media/image19.wmf"/><Relationship Id="rId7" Type="http://schemas.microsoft.com/office/2007/relationships/hdphoto" Target="../media/hdphoto7.wdp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5" Type="http://schemas.openxmlformats.org/officeDocument/2006/relationships/image" Target="../media/image250.png"/><Relationship Id="rId2" Type="http://schemas.openxmlformats.org/officeDocument/2006/relationships/tags" Target="../tags/tag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14.wmf"/><Relationship Id="rId24" Type="http://schemas.microsoft.com/office/2011/relationships/inkAction" Target="../ink/inkAction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8.wmf"/><Relationship Id="rId4" Type="http://schemas.openxmlformats.org/officeDocument/2006/relationships/audio" Target="../media/media5.m4a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oleObject" Target="../embeddings/oleObject12.bin"/><Relationship Id="rId3" Type="http://schemas.microsoft.com/office/2007/relationships/media" Target="../media/media6.m4a"/><Relationship Id="rId7" Type="http://schemas.openxmlformats.org/officeDocument/2006/relationships/image" Target="../media/image24.png"/><Relationship Id="rId12" Type="http://schemas.openxmlformats.org/officeDocument/2006/relationships/image" Target="../media/image22.wmf"/><Relationship Id="rId17" Type="http://schemas.openxmlformats.org/officeDocument/2006/relationships/image" Target="../media/image4.png"/><Relationship Id="rId2" Type="http://schemas.openxmlformats.org/officeDocument/2006/relationships/tags" Target="../tags/tag5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5.xml"/><Relationship Id="rId11" Type="http://schemas.openxmlformats.org/officeDocument/2006/relationships/oleObject" Target="../embeddings/oleObject11.bin"/><Relationship Id="rId5" Type="http://schemas.openxmlformats.org/officeDocument/2006/relationships/slideLayout" Target="../slideLayouts/slideLayout7.xml"/><Relationship Id="rId15" Type="http://schemas.microsoft.com/office/2011/relationships/inkAction" Target="../ink/inkAction4.xml"/><Relationship Id="rId10" Type="http://schemas.microsoft.com/office/2007/relationships/hdphoto" Target="../media/hdphoto9.wdp"/><Relationship Id="rId4" Type="http://schemas.openxmlformats.org/officeDocument/2006/relationships/audio" Target="../media/media6.m4a"/><Relationship Id="rId9" Type="http://schemas.openxmlformats.org/officeDocument/2006/relationships/image" Target="../media/image25.png"/><Relationship Id="rId14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7.m4a"/><Relationship Id="rId7" Type="http://schemas.openxmlformats.org/officeDocument/2006/relationships/image" Target="../media/image31.png"/><Relationship Id="rId2" Type="http://schemas.microsoft.com/office/2007/relationships/media" Target="../media/media7.m4a"/><Relationship Id="rId1" Type="http://schemas.openxmlformats.org/officeDocument/2006/relationships/tags" Target="../tags/tag6.xml"/><Relationship Id="rId6" Type="http://schemas.microsoft.com/office/2011/relationships/inkAction" Target="../ink/inkAction5.xml"/><Relationship Id="rId5" Type="http://schemas.openxmlformats.org/officeDocument/2006/relationships/image" Target="../media/image26.png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4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27.png"/><Relationship Id="rId5" Type="http://schemas.openxmlformats.org/officeDocument/2006/relationships/image" Target="../media/image26.emf"/><Relationship Id="rId4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9.m4a"/><Relationship Id="rId7" Type="http://schemas.microsoft.com/office/2007/relationships/hdphoto" Target="../media/hdphoto10.wdp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28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https://timgsa.baidu.com/timg?image&amp;quality=80&amp;size=b9999_10000&amp;sec=1543738864949&amp;di=62a8bdb2c4cba1a0df9eae48e289ecb9&amp;imgtype=0&amp;src=http%3A%2F%2Fimgsrc.baidu.com%2Fimage%2Fc0%253Dshijue1%252C0%252C0%252C294%252C40%2Fsign%3Df33464169845d688b70fbae7ccab176b%2Fd53f8794a4c27d1ee2d296e111d5ad6eddc4381a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0"/>
          <a:stretch/>
        </p:blipFill>
        <p:spPr bwMode="auto">
          <a:xfrm>
            <a:off x="-977208" y="0"/>
            <a:ext cx="11430000" cy="7317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142844" y="3002653"/>
            <a:ext cx="8858280" cy="179449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b="1" dirty="0">
                <a:latin typeface="华文新魏" pitchFamily="2" charset="-122"/>
                <a:ea typeface="华文新魏" pitchFamily="2" charset="-122"/>
              </a:rPr>
              <a:t>Chap9  Electric Forces &amp; Electric Fields</a:t>
            </a:r>
            <a:endParaRPr lang="zh-CN" altLang="en-US" sz="6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05CA6D2B-6DB1-4F68-BF51-67B744DA1BD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630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915"/>
    </mc:Choice>
    <mc:Fallback xmlns="">
      <p:transition spd="slow" advTm="469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s://timgsa.baidu.com/timg?image&amp;quality=80&amp;size=b9999_10000&amp;sec=1543828367728&amp;di=ab0f6d2ab806672b63db223630dbe8f7&amp;imgtype=0&amp;src=http%3A%2F%2Fimgsrc.baidu.com%2Fimage%2Fc0%253Dshijue1%252C0%252C0%252C294%252C40%2Fsign%3D22d088cf871001e95a311c4cd0671199%2F3801213fb80e7becd5fbc2c7252eb9389b506bf7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56"/>
          <a:stretch/>
        </p:blipFill>
        <p:spPr bwMode="auto">
          <a:xfrm>
            <a:off x="-1116632" y="-315416"/>
            <a:ext cx="11430000" cy="7272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1"/>
          <p:cNvSpPr txBox="1">
            <a:spLocks/>
          </p:cNvSpPr>
          <p:nvPr/>
        </p:nvSpPr>
        <p:spPr>
          <a:xfrm>
            <a:off x="142844" y="3002653"/>
            <a:ext cx="8858280" cy="1794499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b="1" dirty="0">
                <a:latin typeface="华文新魏" pitchFamily="2" charset="-122"/>
                <a:ea typeface="华文新魏" pitchFamily="2" charset="-122"/>
              </a:rPr>
              <a:t>Chap10  Direct-Current (DC) Circuits</a:t>
            </a:r>
            <a:endParaRPr lang="zh-CN" altLang="en-US" sz="6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29D4E93C-7F7D-4671-B262-80511DF2399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621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287"/>
    </mc:Choice>
    <mc:Fallback xmlns="">
      <p:transition spd="slow" advTm="622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71405" y="215430"/>
            <a:ext cx="2664000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Electric Current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29"/>
          <p:cNvSpPr txBox="1"/>
          <p:nvPr/>
        </p:nvSpPr>
        <p:spPr>
          <a:xfrm>
            <a:off x="251520" y="917598"/>
            <a:ext cx="6120680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rate at which charge flows through a surface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6419252" y="1166897"/>
            <a:ext cx="2450550" cy="1401067"/>
          </a:xfrm>
          <a:prstGeom prst="rect">
            <a:avLst/>
          </a:prstGeom>
        </p:spPr>
      </p:pic>
      <p:sp>
        <p:nvSpPr>
          <p:cNvPr id="7" name="TextBox 29"/>
          <p:cNvSpPr txBox="1"/>
          <p:nvPr/>
        </p:nvSpPr>
        <p:spPr>
          <a:xfrm>
            <a:off x="251520" y="1665935"/>
            <a:ext cx="1896436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gnitude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119883" y="1565670"/>
            <a:ext cx="867941" cy="720000"/>
            <a:chOff x="446116" y="1154460"/>
            <a:chExt cx="867941" cy="720000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049094"/>
                </p:ext>
              </p:extLst>
            </p:nvPr>
          </p:nvGraphicFramePr>
          <p:xfrm>
            <a:off x="464744" y="1169195"/>
            <a:ext cx="84931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9" name="Equation" r:id="rId7" imgW="507960" imgH="393480" progId="Equation.DSMT4">
                    <p:embed/>
                  </p:oleObj>
                </mc:Choice>
                <mc:Fallback>
                  <p:oleObj name="Equation" r:id="rId7" imgW="507960" imgH="39348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744" y="1169195"/>
                          <a:ext cx="849313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446116" y="1154460"/>
              <a:ext cx="86400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29"/>
          <p:cNvSpPr txBox="1"/>
          <p:nvPr/>
        </p:nvSpPr>
        <p:spPr>
          <a:xfrm>
            <a:off x="251520" y="2469079"/>
            <a:ext cx="3816424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A  [1 A = 1 C/s]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" name="TextBox 29"/>
          <p:cNvSpPr txBox="1"/>
          <p:nvPr/>
        </p:nvSpPr>
        <p:spPr>
          <a:xfrm>
            <a:off x="251520" y="3180281"/>
            <a:ext cx="6768752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rection: the direction in which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ositive charges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low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" name="标题 5"/>
          <p:cNvSpPr txBox="1">
            <a:spLocks/>
          </p:cNvSpPr>
          <p:nvPr/>
        </p:nvSpPr>
        <p:spPr>
          <a:xfrm>
            <a:off x="68749" y="4005136"/>
            <a:ext cx="1404000" cy="648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Voltage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14" name="TextBox 29"/>
          <p:cNvSpPr txBox="1"/>
          <p:nvPr/>
        </p:nvSpPr>
        <p:spPr>
          <a:xfrm>
            <a:off x="251520" y="4733348"/>
            <a:ext cx="6264696" cy="810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difference in electric potential between two points, which creates a current in a closed circuit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TextBox 29"/>
          <p:cNvSpPr txBox="1"/>
          <p:nvPr/>
        </p:nvSpPr>
        <p:spPr>
          <a:xfrm>
            <a:off x="251520" y="5616544"/>
            <a:ext cx="2483885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V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B0CC756-B218-4291-BEF6-DCE327B78DAD}"/>
              </a:ext>
            </a:extLst>
          </p:cNvPr>
          <p:cNvPicPr>
            <a:picLocks noChangeAspect="1"/>
          </p:cNvPicPr>
          <p:nvPr/>
        </p:nvPicPr>
        <p:blipFill>
          <a:blip r:embed="rId9">
            <a:lum bright="-20000" contrast="40000"/>
          </a:blip>
          <a:stretch>
            <a:fillRect/>
          </a:stretch>
        </p:blipFill>
        <p:spPr>
          <a:xfrm>
            <a:off x="6419252" y="4048972"/>
            <a:ext cx="2399244" cy="2477035"/>
          </a:xfrm>
          <a:prstGeom prst="rect">
            <a:avLst/>
          </a:prstGeom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id="{7B702595-3A7D-4372-9446-788B73C87AAA}"/>
              </a:ext>
            </a:extLst>
          </p:cNvPr>
          <p:cNvGrpSpPr/>
          <p:nvPr/>
        </p:nvGrpSpPr>
        <p:grpSpPr>
          <a:xfrm>
            <a:off x="3315483" y="298020"/>
            <a:ext cx="1080000" cy="540000"/>
            <a:chOff x="5724128" y="3209698"/>
            <a:chExt cx="1080000" cy="540000"/>
          </a:xfrm>
        </p:grpSpPr>
        <p:sp>
          <p:nvSpPr>
            <p:cNvPr id="16" name="云形标注 9">
              <a:extLst>
                <a:ext uri="{FF2B5EF4-FFF2-40B4-BE49-F238E27FC236}">
                  <a16:creationId xmlns:a16="http://schemas.microsoft.com/office/drawing/2014/main" id="{CE24D315-983A-4BA1-A062-39D2908727D5}"/>
                </a:ext>
              </a:extLst>
            </p:cNvPr>
            <p:cNvSpPr/>
            <p:nvPr/>
          </p:nvSpPr>
          <p:spPr>
            <a:xfrm>
              <a:off x="5724128" y="3209698"/>
              <a:ext cx="1080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8" name="TextBox 11">
              <a:extLst>
                <a:ext uri="{FF2B5EF4-FFF2-40B4-BE49-F238E27FC236}">
                  <a16:creationId xmlns:a16="http://schemas.microsoft.com/office/drawing/2014/main" id="{E33027C3-9387-4977-AC05-8E039A1A8A6A}"/>
                </a:ext>
              </a:extLst>
            </p:cNvPr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E0DFD645-E9DE-4180-ACE4-B5E172FDA54C}"/>
              </a:ext>
            </a:extLst>
          </p:cNvPr>
          <p:cNvGrpSpPr/>
          <p:nvPr/>
        </p:nvGrpSpPr>
        <p:grpSpPr>
          <a:xfrm>
            <a:off x="2147956" y="4128455"/>
            <a:ext cx="1080000" cy="540000"/>
            <a:chOff x="5724128" y="3209698"/>
            <a:chExt cx="1080000" cy="540000"/>
          </a:xfrm>
        </p:grpSpPr>
        <p:sp>
          <p:nvSpPr>
            <p:cNvPr id="20" name="云形标注 9">
              <a:extLst>
                <a:ext uri="{FF2B5EF4-FFF2-40B4-BE49-F238E27FC236}">
                  <a16:creationId xmlns:a16="http://schemas.microsoft.com/office/drawing/2014/main" id="{2F12B725-0AA9-4876-A6F7-EF99961E25EF}"/>
                </a:ext>
              </a:extLst>
            </p:cNvPr>
            <p:cNvSpPr/>
            <p:nvPr/>
          </p:nvSpPr>
          <p:spPr>
            <a:xfrm>
              <a:off x="5724128" y="3209698"/>
              <a:ext cx="1080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1" name="TextBox 11">
              <a:extLst>
                <a:ext uri="{FF2B5EF4-FFF2-40B4-BE49-F238E27FC236}">
                  <a16:creationId xmlns:a16="http://schemas.microsoft.com/office/drawing/2014/main" id="{D0804027-9E19-4138-95D6-406E65C754E2}"/>
                </a:ext>
              </a:extLst>
            </p:cNvPr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98C1D329-0C85-4533-9EE6-685D65E2DFE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3558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503"/>
    </mc:Choice>
    <mc:Fallback xmlns="">
      <p:transition spd="slow" advTm="2065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/>
      <p:bldP spid="11" grpId="0"/>
      <p:bldP spid="12" grpId="0"/>
      <p:bldP spid="13" grpId="0" animBg="1"/>
      <p:bldP spid="14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8A142CB-A49E-496B-A733-1D5C425AAA78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3635896" y="1600999"/>
            <a:ext cx="2442379" cy="1777441"/>
          </a:xfrm>
          <a:prstGeom prst="rect">
            <a:avLst/>
          </a:prstGeom>
        </p:spPr>
      </p:pic>
      <p:sp>
        <p:nvSpPr>
          <p:cNvPr id="3" name="标题 5">
            <a:extLst>
              <a:ext uri="{FF2B5EF4-FFF2-40B4-BE49-F238E27FC236}">
                <a16:creationId xmlns:a16="http://schemas.microsoft.com/office/drawing/2014/main" id="{1B9413A7-9B78-47E9-97FE-CE0EB8C461B2}"/>
              </a:ext>
            </a:extLst>
          </p:cNvPr>
          <p:cNvSpPr txBox="1">
            <a:spLocks/>
          </p:cNvSpPr>
          <p:nvPr/>
        </p:nvSpPr>
        <p:spPr>
          <a:xfrm>
            <a:off x="74252" y="260648"/>
            <a:ext cx="1872208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Resistance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4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251520" y="962594"/>
            <a:ext cx="8424936" cy="810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resistance of an object depends on the material it is made of and its shape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29">
            <a:extLst>
              <a:ext uri="{FF2B5EF4-FFF2-40B4-BE49-F238E27FC236}">
                <a16:creationId xmlns:a16="http://schemas.microsoft.com/office/drawing/2014/main" id="{67A39521-C549-4C31-9FA0-0DE5663BACE7}"/>
              </a:ext>
            </a:extLst>
          </p:cNvPr>
          <p:cNvSpPr txBox="1"/>
          <p:nvPr/>
        </p:nvSpPr>
        <p:spPr>
          <a:xfrm>
            <a:off x="251520" y="2780928"/>
            <a:ext cx="3528392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Ω  [1 Ω = 1 V/A]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729604C9-5676-4C5B-A72E-0CC508DDC8D2}"/>
              </a:ext>
            </a:extLst>
          </p:cNvPr>
          <p:cNvSpPr txBox="1"/>
          <p:nvPr/>
        </p:nvSpPr>
        <p:spPr>
          <a:xfrm>
            <a:off x="251520" y="3470544"/>
            <a:ext cx="187220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hm’s law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5FF8C68A-C612-4AB0-940E-46BF43ADDC33}"/>
              </a:ext>
            </a:extLst>
          </p:cNvPr>
          <p:cNvGrpSpPr/>
          <p:nvPr/>
        </p:nvGrpSpPr>
        <p:grpSpPr>
          <a:xfrm>
            <a:off x="2159840" y="3524319"/>
            <a:ext cx="972000" cy="360000"/>
            <a:chOff x="401726" y="1323133"/>
            <a:chExt cx="972000" cy="36000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3E792C97-689E-4ECF-81C6-468549A2C8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8389557"/>
                </p:ext>
              </p:extLst>
            </p:nvPr>
          </p:nvGraphicFramePr>
          <p:xfrm>
            <a:off x="422896" y="1348748"/>
            <a:ext cx="9334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9" name="Equation" r:id="rId8" imgW="558720" imgH="177480" progId="Equation.DSMT4">
                    <p:embed/>
                  </p:oleObj>
                </mc:Choice>
                <mc:Fallback>
                  <p:oleObj name="Equation" r:id="rId8" imgW="558720" imgH="17748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81AD7EEB-7383-4F81-AD55-88B5EA0754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896" y="1348748"/>
                          <a:ext cx="933450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45C5C3B-BD69-4317-B4B2-101BAFD78655}"/>
                </a:ext>
              </a:extLst>
            </p:cNvPr>
            <p:cNvSpPr/>
            <p:nvPr/>
          </p:nvSpPr>
          <p:spPr>
            <a:xfrm>
              <a:off x="401726" y="1323133"/>
              <a:ext cx="972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29">
            <a:extLst>
              <a:ext uri="{FF2B5EF4-FFF2-40B4-BE49-F238E27FC236}">
                <a16:creationId xmlns:a16="http://schemas.microsoft.com/office/drawing/2014/main" id="{95FB0750-1B53-44A7-AFE8-73B6AAA111E6}"/>
              </a:ext>
            </a:extLst>
          </p:cNvPr>
          <p:cNvSpPr txBox="1"/>
          <p:nvPr/>
        </p:nvSpPr>
        <p:spPr>
          <a:xfrm>
            <a:off x="251520" y="4221088"/>
            <a:ext cx="4536504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sistance of an ohmic conductor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883D598E-F281-430F-8186-76BFF0B77BBC}"/>
              </a:ext>
            </a:extLst>
          </p:cNvPr>
          <p:cNvGrpSpPr/>
          <p:nvPr/>
        </p:nvGrpSpPr>
        <p:grpSpPr>
          <a:xfrm>
            <a:off x="3347864" y="4653136"/>
            <a:ext cx="972000" cy="658219"/>
            <a:chOff x="401726" y="1169409"/>
            <a:chExt cx="972000" cy="658219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AC22612-5876-4C30-AD03-2A40913C04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908652"/>
                </p:ext>
              </p:extLst>
            </p:nvPr>
          </p:nvGraphicFramePr>
          <p:xfrm>
            <a:off x="432112" y="1169409"/>
            <a:ext cx="912812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0" name="Equation" r:id="rId10" imgW="545760" imgH="393480" progId="Equation.DSMT4">
                    <p:embed/>
                  </p:oleObj>
                </mc:Choice>
                <mc:Fallback>
                  <p:oleObj name="Equation" r:id="rId10" imgW="54576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3E792C97-689E-4ECF-81C6-468549A2C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112" y="1169409"/>
                          <a:ext cx="912812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DB36682-68E5-46D2-BA9E-0E9C46A37AC7}"/>
                </a:ext>
              </a:extLst>
            </p:cNvPr>
            <p:cNvSpPr/>
            <p:nvPr/>
          </p:nvSpPr>
          <p:spPr>
            <a:xfrm>
              <a:off x="401726" y="1179628"/>
              <a:ext cx="972000" cy="648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103D6911-9AB7-4DF0-9698-932A14915794}"/>
              </a:ext>
            </a:extLst>
          </p:cNvPr>
          <p:cNvGrpSpPr/>
          <p:nvPr/>
        </p:nvGrpSpPr>
        <p:grpSpPr>
          <a:xfrm>
            <a:off x="2891003" y="1604650"/>
            <a:ext cx="1118132" cy="720000"/>
            <a:chOff x="5724128" y="3209698"/>
            <a:chExt cx="1118132" cy="720000"/>
          </a:xfrm>
        </p:grpSpPr>
        <p:sp>
          <p:nvSpPr>
            <p:cNvPr id="15" name="云形标注 22">
              <a:extLst>
                <a:ext uri="{FF2B5EF4-FFF2-40B4-BE49-F238E27FC236}">
                  <a16:creationId xmlns:a16="http://schemas.microsoft.com/office/drawing/2014/main" id="{6854AD5A-4A9B-458B-9F6F-A38F94515FBF}"/>
                </a:ext>
              </a:extLst>
            </p:cNvPr>
            <p:cNvSpPr/>
            <p:nvPr/>
          </p:nvSpPr>
          <p:spPr>
            <a:xfrm>
              <a:off x="5724128" y="3209698"/>
              <a:ext cx="1116000" cy="720000"/>
            </a:xfrm>
            <a:prstGeom prst="cloudCallout">
              <a:avLst>
                <a:gd name="adj1" fmla="val 78336"/>
                <a:gd name="adj2" fmla="val 49413"/>
              </a:avLst>
            </a:prstGeom>
            <a:ln>
              <a:tailEnd type="none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6" name="TextBox 11">
              <a:extLst>
                <a:ext uri="{FF2B5EF4-FFF2-40B4-BE49-F238E27FC236}">
                  <a16:creationId xmlns:a16="http://schemas.microsoft.com/office/drawing/2014/main" id="{DABC95DB-CC24-407C-97CF-7F0BF90E65D2}"/>
                </a:ext>
              </a:extLst>
            </p:cNvPr>
            <p:cNvSpPr txBox="1"/>
            <p:nvPr/>
          </p:nvSpPr>
          <p:spPr>
            <a:xfrm>
              <a:off x="5759014" y="3224824"/>
              <a:ext cx="108324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hmic material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5512934E-F78B-4D27-B4F4-B4D7136F07A4}"/>
              </a:ext>
            </a:extLst>
          </p:cNvPr>
          <p:cNvPicPr>
            <a:picLocks noChangeAspect="1"/>
          </p:cNvPicPr>
          <p:nvPr/>
        </p:nvPicPr>
        <p:blipFill>
          <a:blip r:embed="rId12">
            <a:lum bright="-20000" contrast="40000"/>
          </a:blip>
          <a:stretch>
            <a:fillRect/>
          </a:stretch>
        </p:blipFill>
        <p:spPr>
          <a:xfrm>
            <a:off x="6379887" y="1606980"/>
            <a:ext cx="2392674" cy="1778400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D664ABC9-74C4-403C-B2A7-4DA2CFEBC3EF}"/>
              </a:ext>
            </a:extLst>
          </p:cNvPr>
          <p:cNvGrpSpPr/>
          <p:nvPr/>
        </p:nvGrpSpPr>
        <p:grpSpPr>
          <a:xfrm>
            <a:off x="5639381" y="1484784"/>
            <a:ext cx="1200441" cy="720000"/>
            <a:chOff x="5701088" y="3209698"/>
            <a:chExt cx="1200441" cy="720000"/>
          </a:xfrm>
        </p:grpSpPr>
        <p:sp>
          <p:nvSpPr>
            <p:cNvPr id="19" name="云形标注 22">
              <a:extLst>
                <a:ext uri="{FF2B5EF4-FFF2-40B4-BE49-F238E27FC236}">
                  <a16:creationId xmlns:a16="http://schemas.microsoft.com/office/drawing/2014/main" id="{CA9B6B4E-7478-4AF2-ACE7-53C64036C34A}"/>
                </a:ext>
              </a:extLst>
            </p:cNvPr>
            <p:cNvSpPr/>
            <p:nvPr/>
          </p:nvSpPr>
          <p:spPr>
            <a:xfrm>
              <a:off x="5724128" y="3209698"/>
              <a:ext cx="1116000" cy="720000"/>
            </a:xfrm>
            <a:prstGeom prst="cloudCallout">
              <a:avLst>
                <a:gd name="adj1" fmla="val 78336"/>
                <a:gd name="adj2" fmla="val 49413"/>
              </a:avLst>
            </a:prstGeom>
            <a:ln>
              <a:tailEnd type="none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0" name="TextBox 11">
              <a:extLst>
                <a:ext uri="{FF2B5EF4-FFF2-40B4-BE49-F238E27FC236}">
                  <a16:creationId xmlns:a16="http://schemas.microsoft.com/office/drawing/2014/main" id="{A60F639C-63AE-4613-9DC9-DCD6828B862F}"/>
                </a:ext>
              </a:extLst>
            </p:cNvPr>
            <p:cNvSpPr txBox="1"/>
            <p:nvPr/>
          </p:nvSpPr>
          <p:spPr>
            <a:xfrm>
              <a:off x="5701088" y="3224824"/>
              <a:ext cx="120044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onohmic material</a:t>
              </a:r>
              <a:endParaRPr lang="zh-CN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TextBox 29">
            <a:extLst>
              <a:ext uri="{FF2B5EF4-FFF2-40B4-BE49-F238E27FC236}">
                <a16:creationId xmlns:a16="http://schemas.microsoft.com/office/drawing/2014/main" id="{0E57A518-8C8E-459F-9264-981B2EBF9932}"/>
              </a:ext>
            </a:extLst>
          </p:cNvPr>
          <p:cNvSpPr txBox="1"/>
          <p:nvPr/>
        </p:nvSpPr>
        <p:spPr>
          <a:xfrm>
            <a:off x="4615526" y="4534838"/>
            <a:ext cx="3420810" cy="374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ρ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the resistivity of the material</a:t>
            </a:r>
            <a:endParaRPr lang="zh-CN" altLang="en-US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" name="TextBox 29">
            <a:extLst>
              <a:ext uri="{FF2B5EF4-FFF2-40B4-BE49-F238E27FC236}">
                <a16:creationId xmlns:a16="http://schemas.microsoft.com/office/drawing/2014/main" id="{92079A23-1ED1-430E-8A1F-160B19221789}"/>
              </a:ext>
            </a:extLst>
          </p:cNvPr>
          <p:cNvSpPr txBox="1"/>
          <p:nvPr/>
        </p:nvSpPr>
        <p:spPr>
          <a:xfrm>
            <a:off x="251520" y="5661248"/>
            <a:ext cx="8208912" cy="810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sistivity of a material depends on its molecular &amp; atomic structure and on temperature.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TextBox 29">
            <a:extLst>
              <a:ext uri="{FF2B5EF4-FFF2-40B4-BE49-F238E27FC236}">
                <a16:creationId xmlns:a16="http://schemas.microsoft.com/office/drawing/2014/main" id="{C5971882-0B2A-4789-86A0-BEC5A3AEB23F}"/>
              </a:ext>
            </a:extLst>
          </p:cNvPr>
          <p:cNvSpPr txBox="1"/>
          <p:nvPr/>
        </p:nvSpPr>
        <p:spPr>
          <a:xfrm>
            <a:off x="251520" y="1988840"/>
            <a:ext cx="1939337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efinition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F803BB72-E10A-422A-A59E-F16754218BF1}"/>
              </a:ext>
            </a:extLst>
          </p:cNvPr>
          <p:cNvGrpSpPr/>
          <p:nvPr/>
        </p:nvGrpSpPr>
        <p:grpSpPr>
          <a:xfrm>
            <a:off x="2084531" y="1923581"/>
            <a:ext cx="903293" cy="657225"/>
            <a:chOff x="445121" y="1169643"/>
            <a:chExt cx="903293" cy="657225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A98508F3-CD4E-4E7D-A84D-6DAF5B0AA7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520261"/>
                </p:ext>
              </p:extLst>
            </p:nvPr>
          </p:nvGraphicFramePr>
          <p:xfrm>
            <a:off x="445121" y="1169643"/>
            <a:ext cx="890587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" name="Equation" r:id="rId13" imgW="533160" imgH="393480" progId="Equation.DSMT4">
                    <p:embed/>
                  </p:oleObj>
                </mc:Choice>
                <mc:Fallback>
                  <p:oleObj name="Equation" r:id="rId13" imgW="53316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3E792C97-689E-4ECF-81C6-468549A2C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21" y="1169643"/>
                          <a:ext cx="890587" cy="657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F296A631-AA92-44E2-BEBC-FFF2D49CF595}"/>
                </a:ext>
              </a:extLst>
            </p:cNvPr>
            <p:cNvSpPr/>
            <p:nvPr/>
          </p:nvSpPr>
          <p:spPr>
            <a:xfrm>
              <a:off x="448414" y="1177300"/>
              <a:ext cx="900000" cy="648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左中括号 27">
            <a:extLst>
              <a:ext uri="{FF2B5EF4-FFF2-40B4-BE49-F238E27FC236}">
                <a16:creationId xmlns:a16="http://schemas.microsoft.com/office/drawing/2014/main" id="{EC1FE9CA-E85B-4459-8303-BA0A1298337F}"/>
              </a:ext>
            </a:extLst>
          </p:cNvPr>
          <p:cNvSpPr/>
          <p:nvPr/>
        </p:nvSpPr>
        <p:spPr>
          <a:xfrm>
            <a:off x="4579952" y="4653216"/>
            <a:ext cx="72008" cy="7920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9">
            <a:extLst>
              <a:ext uri="{FF2B5EF4-FFF2-40B4-BE49-F238E27FC236}">
                <a16:creationId xmlns:a16="http://schemas.microsoft.com/office/drawing/2014/main" id="{8F7162D5-B915-4E63-9006-3AF3EA66561A}"/>
              </a:ext>
            </a:extLst>
          </p:cNvPr>
          <p:cNvSpPr txBox="1"/>
          <p:nvPr/>
        </p:nvSpPr>
        <p:spPr>
          <a:xfrm>
            <a:off x="4651511" y="4838324"/>
            <a:ext cx="3420810" cy="374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the conductor’s length</a:t>
            </a:r>
            <a:endParaRPr lang="zh-CN" altLang="en-US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7EE7FE5-7377-4797-A287-87D4B46E4AE2}"/>
              </a:ext>
            </a:extLst>
          </p:cNvPr>
          <p:cNvSpPr txBox="1"/>
          <p:nvPr/>
        </p:nvSpPr>
        <p:spPr>
          <a:xfrm>
            <a:off x="4572000" y="5158160"/>
            <a:ext cx="3896383" cy="3749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the conductor’s cross-sectional area</a:t>
            </a:r>
            <a:endParaRPr lang="zh-CN" altLang="en-US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1" name="左中括号 30">
            <a:extLst>
              <a:ext uri="{FF2B5EF4-FFF2-40B4-BE49-F238E27FC236}">
                <a16:creationId xmlns:a16="http://schemas.microsoft.com/office/drawing/2014/main" id="{8188AECF-072A-43FC-A3F5-66D2A332C11A}"/>
              </a:ext>
            </a:extLst>
          </p:cNvPr>
          <p:cNvSpPr/>
          <p:nvPr/>
        </p:nvSpPr>
        <p:spPr>
          <a:xfrm rot="10800000">
            <a:off x="8220106" y="4653223"/>
            <a:ext cx="72008" cy="792000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DBD28B5C-9F58-400C-9357-0444309D58A0}"/>
              </a:ext>
            </a:extLst>
          </p:cNvPr>
          <p:cNvGrpSpPr/>
          <p:nvPr/>
        </p:nvGrpSpPr>
        <p:grpSpPr>
          <a:xfrm>
            <a:off x="2563393" y="328651"/>
            <a:ext cx="1080000" cy="540000"/>
            <a:chOff x="5724128" y="3209698"/>
            <a:chExt cx="1080000" cy="540000"/>
          </a:xfrm>
        </p:grpSpPr>
        <p:sp>
          <p:nvSpPr>
            <p:cNvPr id="33" name="云形标注 9">
              <a:extLst>
                <a:ext uri="{FF2B5EF4-FFF2-40B4-BE49-F238E27FC236}">
                  <a16:creationId xmlns:a16="http://schemas.microsoft.com/office/drawing/2014/main" id="{C959F591-13CC-4145-9966-F4A6AFD91ACF}"/>
                </a:ext>
              </a:extLst>
            </p:cNvPr>
            <p:cNvSpPr/>
            <p:nvPr/>
          </p:nvSpPr>
          <p:spPr>
            <a:xfrm>
              <a:off x="5724128" y="3209698"/>
              <a:ext cx="1080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4" name="TextBox 11">
              <a:extLst>
                <a:ext uri="{FF2B5EF4-FFF2-40B4-BE49-F238E27FC236}">
                  <a16:creationId xmlns:a16="http://schemas.microsoft.com/office/drawing/2014/main" id="{B8E1FBB2-5000-425F-953F-BFEDCEEBE2D8}"/>
                </a:ext>
              </a:extLst>
            </p:cNvPr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5">
            <p14:nvContentPartPr>
              <p14:cNvPr id="36" name="墨迹 35">
                <a:extLst>
                  <a:ext uri="{FF2B5EF4-FFF2-40B4-BE49-F238E27FC236}">
                    <a16:creationId xmlns:a16="http://schemas.microsoft.com/office/drawing/2014/main" id="{A7833518-9A55-4B37-9DB3-AE314E2C029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929120" y="2034000"/>
              <a:ext cx="898920" cy="485640"/>
            </p14:xfrm>
          </p:contentPart>
        </mc:Choice>
        <mc:Fallback xmlns="">
          <p:pic>
            <p:nvPicPr>
              <p:cNvPr id="36" name="墨迹 35">
                <a:extLst>
                  <a:ext uri="{FF2B5EF4-FFF2-40B4-BE49-F238E27FC236}">
                    <a16:creationId xmlns:a16="http://schemas.microsoft.com/office/drawing/2014/main" id="{A7833518-9A55-4B37-9DB3-AE314E2C029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919760" y="2024640"/>
                <a:ext cx="917640" cy="504360"/>
              </a:xfrm>
              <a:prstGeom prst="rect">
                <a:avLst/>
              </a:prstGeom>
            </p:spPr>
          </p:pic>
        </mc:Fallback>
      </mc:AlternateContent>
      <p:pic>
        <p:nvPicPr>
          <p:cNvPr id="37" name="音频 36">
            <a:hlinkClick r:id="" action="ppaction://media"/>
            <a:extLst>
              <a:ext uri="{FF2B5EF4-FFF2-40B4-BE49-F238E27FC236}">
                <a16:creationId xmlns:a16="http://schemas.microsoft.com/office/drawing/2014/main" id="{155798B3-DEA0-416B-AFE9-A2FFCD95662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58549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0482"/>
    </mc:Choice>
    <mc:Fallback xmlns="">
      <p:transition spd="slow" advTm="25048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  <p:bldLst>
      <p:bldP spid="3" grpId="0" animBg="1"/>
      <p:bldP spid="4" grpId="0"/>
      <p:bldP spid="5" grpId="0"/>
      <p:bldP spid="6" grpId="0"/>
      <p:bldP spid="10" grpId="0"/>
      <p:bldP spid="21" grpId="0"/>
      <p:bldP spid="22" grpId="0"/>
      <p:bldP spid="24" grpId="0"/>
      <p:bldP spid="28" grpId="0" animBg="1"/>
      <p:bldP spid="29" grpId="0"/>
      <p:bldP spid="30" grpId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82E2A0CC-7CA9-41AF-920E-AE68F914636B}"/>
              </a:ext>
            </a:extLst>
          </p:cNvPr>
          <p:cNvSpPr txBox="1">
            <a:spLocks/>
          </p:cNvSpPr>
          <p:nvPr/>
        </p:nvSpPr>
        <p:spPr>
          <a:xfrm>
            <a:off x="71404" y="215430"/>
            <a:ext cx="3996540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Electric Energy &amp; Power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86C9CEC-975E-43C8-B98E-C84359BD4EF2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060138" y="1268760"/>
            <a:ext cx="2199476" cy="25951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95536" y="1101611"/>
            <a:ext cx="2729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lectric power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850851" y="1628800"/>
            <a:ext cx="2065149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gnitude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2730315" y="1682575"/>
            <a:ext cx="977589" cy="360000"/>
            <a:chOff x="401726" y="1323133"/>
            <a:chExt cx="977589" cy="36000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0431180"/>
                </p:ext>
              </p:extLst>
            </p:nvPr>
          </p:nvGraphicFramePr>
          <p:xfrm>
            <a:off x="403002" y="1348426"/>
            <a:ext cx="976313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1" name="Equation" r:id="rId8" imgW="583920" imgH="177480" progId="Equation.DSMT4">
                    <p:embed/>
                  </p:oleObj>
                </mc:Choice>
                <mc:Fallback>
                  <p:oleObj name="Equation" r:id="rId8" imgW="58392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3E792C97-689E-4ECF-81C6-468549A2C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02" y="1348426"/>
                          <a:ext cx="976313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401726" y="1323133"/>
              <a:ext cx="972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TextBox 29">
            <a:extLst>
              <a:ext uri="{FF2B5EF4-FFF2-40B4-BE49-F238E27FC236}">
                <a16:creationId xmlns:a16="http://schemas.microsoft.com/office/drawing/2014/main" id="{30651566-1A20-4ED3-B117-5F51A9CB3D68}"/>
              </a:ext>
            </a:extLst>
          </p:cNvPr>
          <p:cNvSpPr txBox="1"/>
          <p:nvPr/>
        </p:nvSpPr>
        <p:spPr>
          <a:xfrm>
            <a:off x="846634" y="2317076"/>
            <a:ext cx="4085406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W  [1 W = 1V·A]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2" name="TextBox 29">
            <a:extLst>
              <a:ext uri="{FF2B5EF4-FFF2-40B4-BE49-F238E27FC236}">
                <a16:creationId xmlns:a16="http://schemas.microsoft.com/office/drawing/2014/main" id="{F01B62FB-8308-44C4-A262-F42A5D90727E}"/>
              </a:ext>
            </a:extLst>
          </p:cNvPr>
          <p:cNvSpPr txBox="1"/>
          <p:nvPr/>
        </p:nvSpPr>
        <p:spPr>
          <a:xfrm>
            <a:off x="856158" y="2924944"/>
            <a:ext cx="3139777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s for ohmic resistors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4D04B86-70AA-4E34-9F63-B9BF8BB9CA57}"/>
              </a:ext>
            </a:extLst>
          </p:cNvPr>
          <p:cNvGrpSpPr/>
          <p:nvPr/>
        </p:nvGrpSpPr>
        <p:grpSpPr>
          <a:xfrm>
            <a:off x="2909303" y="3362225"/>
            <a:ext cx="1662697" cy="714807"/>
            <a:chOff x="76474" y="1148270"/>
            <a:chExt cx="1662697" cy="714807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BDC0C9E5-CEC1-4BFD-B727-A20EAEE8DC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9166971"/>
                </p:ext>
              </p:extLst>
            </p:nvPr>
          </p:nvGraphicFramePr>
          <p:xfrm>
            <a:off x="76474" y="1148270"/>
            <a:ext cx="1633537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2" name="Equation" r:id="rId10" imgW="977760" imgH="419040" progId="Equation.DSMT4">
                    <p:embed/>
                  </p:oleObj>
                </mc:Choice>
                <mc:Fallback>
                  <p:oleObj name="Equation" r:id="rId10" imgW="977760" imgH="4190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74" y="1148270"/>
                          <a:ext cx="1633537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A89F2534-8F16-4E38-968D-2EBE58C6BD14}"/>
                </a:ext>
              </a:extLst>
            </p:cNvPr>
            <p:cNvSpPr/>
            <p:nvPr/>
          </p:nvSpPr>
          <p:spPr>
            <a:xfrm>
              <a:off x="83171" y="1179077"/>
              <a:ext cx="1656000" cy="684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29">
            <a:extLst>
              <a:ext uri="{FF2B5EF4-FFF2-40B4-BE49-F238E27FC236}">
                <a16:creationId xmlns:a16="http://schemas.microsoft.com/office/drawing/2014/main" id="{2AEAED29-3DE0-49A3-A9B3-468E71E3376E}"/>
              </a:ext>
            </a:extLst>
          </p:cNvPr>
          <p:cNvSpPr txBox="1"/>
          <p:nvPr/>
        </p:nvSpPr>
        <p:spPr>
          <a:xfrm>
            <a:off x="846634" y="4215324"/>
            <a:ext cx="7469782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light intensity of a light bulb is related to its power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7" name="TextBox 41">
            <a:extLst>
              <a:ext uri="{FF2B5EF4-FFF2-40B4-BE49-F238E27FC236}">
                <a16:creationId xmlns:a16="http://schemas.microsoft.com/office/drawing/2014/main" id="{0657F7FC-CCFF-4D11-8624-7896FCEE75E3}"/>
              </a:ext>
            </a:extLst>
          </p:cNvPr>
          <p:cNvSpPr txBox="1"/>
          <p:nvPr/>
        </p:nvSpPr>
        <p:spPr>
          <a:xfrm>
            <a:off x="395536" y="4879821"/>
            <a:ext cx="2729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lectric energy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29">
            <a:extLst>
              <a:ext uri="{FF2B5EF4-FFF2-40B4-BE49-F238E27FC236}">
                <a16:creationId xmlns:a16="http://schemas.microsoft.com/office/drawing/2014/main" id="{59D1C55F-8A07-4A38-B0F1-F2FAC6737383}"/>
              </a:ext>
            </a:extLst>
          </p:cNvPr>
          <p:cNvSpPr txBox="1"/>
          <p:nvPr/>
        </p:nvSpPr>
        <p:spPr>
          <a:xfrm>
            <a:off x="846633" y="5439460"/>
            <a:ext cx="1925167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gnitude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F835650D-E803-415A-98B6-4EB7150990A0}"/>
              </a:ext>
            </a:extLst>
          </p:cNvPr>
          <p:cNvGrpSpPr/>
          <p:nvPr/>
        </p:nvGrpSpPr>
        <p:grpSpPr>
          <a:xfrm>
            <a:off x="2735888" y="5521810"/>
            <a:ext cx="828000" cy="360000"/>
            <a:chOff x="494032" y="1323133"/>
            <a:chExt cx="828000" cy="360000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B06F3F0E-F82A-4692-8A06-927597E619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67799"/>
                </p:ext>
              </p:extLst>
            </p:nvPr>
          </p:nvGraphicFramePr>
          <p:xfrm>
            <a:off x="508819" y="1348048"/>
            <a:ext cx="76358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13" name="Equation" r:id="rId12" imgW="457200" imgH="177480" progId="Equation.DSMT4">
                    <p:embed/>
                  </p:oleObj>
                </mc:Choice>
                <mc:Fallback>
                  <p:oleObj name="Equation" r:id="rId12" imgW="45720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19" y="1348048"/>
                          <a:ext cx="76358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080E54B-6059-45B8-8F4A-566121B83C8E}"/>
                </a:ext>
              </a:extLst>
            </p:cNvPr>
            <p:cNvSpPr/>
            <p:nvPr/>
          </p:nvSpPr>
          <p:spPr>
            <a:xfrm>
              <a:off x="494032" y="1323133"/>
              <a:ext cx="828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3" name="TextBox 29">
            <a:extLst>
              <a:ext uri="{FF2B5EF4-FFF2-40B4-BE49-F238E27FC236}">
                <a16:creationId xmlns:a16="http://schemas.microsoft.com/office/drawing/2014/main" id="{DA2302EC-069E-460C-B21D-F19D8BF77379}"/>
              </a:ext>
            </a:extLst>
          </p:cNvPr>
          <p:cNvSpPr txBox="1"/>
          <p:nvPr/>
        </p:nvSpPr>
        <p:spPr>
          <a:xfrm>
            <a:off x="842442" y="6015524"/>
            <a:ext cx="336951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J  [1 J = 1 W·s],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TextBox 29">
            <a:extLst>
              <a:ext uri="{FF2B5EF4-FFF2-40B4-BE49-F238E27FC236}">
                <a16:creationId xmlns:a16="http://schemas.microsoft.com/office/drawing/2014/main" id="{6AF0960A-1166-4F0B-B03E-AA252140FDF1}"/>
              </a:ext>
            </a:extLst>
          </p:cNvPr>
          <p:cNvSpPr txBox="1"/>
          <p:nvPr/>
        </p:nvSpPr>
        <p:spPr>
          <a:xfrm>
            <a:off x="4082802" y="6011763"/>
            <a:ext cx="5025702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mmon unit: kWh  [1kWh = 3.6×10</a:t>
            </a:r>
            <a:r>
              <a:rPr lang="en-US" altLang="zh-CN" sz="2200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]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B653499E-E617-40F7-8F46-FD4282A1F1EF}"/>
              </a:ext>
            </a:extLst>
          </p:cNvPr>
          <p:cNvGrpSpPr/>
          <p:nvPr/>
        </p:nvGrpSpPr>
        <p:grpSpPr>
          <a:xfrm>
            <a:off x="3507691" y="1088800"/>
            <a:ext cx="1080000" cy="540000"/>
            <a:chOff x="5724128" y="3209698"/>
            <a:chExt cx="1080000" cy="540000"/>
          </a:xfrm>
        </p:grpSpPr>
        <p:sp>
          <p:nvSpPr>
            <p:cNvPr id="26" name="云形标注 9">
              <a:extLst>
                <a:ext uri="{FF2B5EF4-FFF2-40B4-BE49-F238E27FC236}">
                  <a16:creationId xmlns:a16="http://schemas.microsoft.com/office/drawing/2014/main" id="{C9F4B35E-EDD1-463E-B5D9-3EDFEAD218D2}"/>
                </a:ext>
              </a:extLst>
            </p:cNvPr>
            <p:cNvSpPr/>
            <p:nvPr/>
          </p:nvSpPr>
          <p:spPr>
            <a:xfrm>
              <a:off x="5724128" y="3209698"/>
              <a:ext cx="1080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7" name="TextBox 11">
              <a:extLst>
                <a:ext uri="{FF2B5EF4-FFF2-40B4-BE49-F238E27FC236}">
                  <a16:creationId xmlns:a16="http://schemas.microsoft.com/office/drawing/2014/main" id="{A5133FB4-C5E5-42AE-8DD3-63871F2B2F0D}"/>
                </a:ext>
              </a:extLst>
            </p:cNvPr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33BDBE06-D982-4417-B350-89BBE8AF5D7A}"/>
              </a:ext>
            </a:extLst>
          </p:cNvPr>
          <p:cNvGrpSpPr/>
          <p:nvPr/>
        </p:nvGrpSpPr>
        <p:grpSpPr>
          <a:xfrm>
            <a:off x="3576445" y="4887990"/>
            <a:ext cx="1080000" cy="540000"/>
            <a:chOff x="5724128" y="3209698"/>
            <a:chExt cx="1080000" cy="540000"/>
          </a:xfrm>
        </p:grpSpPr>
        <p:sp>
          <p:nvSpPr>
            <p:cNvPr id="29" name="云形标注 9">
              <a:extLst>
                <a:ext uri="{FF2B5EF4-FFF2-40B4-BE49-F238E27FC236}">
                  <a16:creationId xmlns:a16="http://schemas.microsoft.com/office/drawing/2014/main" id="{5E1D72B0-64FA-43D8-8A34-C7B4C1B35F55}"/>
                </a:ext>
              </a:extLst>
            </p:cNvPr>
            <p:cNvSpPr/>
            <p:nvPr/>
          </p:nvSpPr>
          <p:spPr>
            <a:xfrm>
              <a:off x="5724128" y="3209698"/>
              <a:ext cx="1080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0" name="TextBox 11">
              <a:extLst>
                <a:ext uri="{FF2B5EF4-FFF2-40B4-BE49-F238E27FC236}">
                  <a16:creationId xmlns:a16="http://schemas.microsoft.com/office/drawing/2014/main" id="{9465FC9F-28B9-4A9B-916F-DB8F96E15A81}"/>
                </a:ext>
              </a:extLst>
            </p:cNvPr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ala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42A8C5C8-0997-4490-B239-0414B60DFC2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67189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901"/>
    </mc:Choice>
    <mc:Fallback xmlns="">
      <p:transition spd="slow" advTm="17590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2" grpId="0" animBg="1"/>
      <p:bldP spid="4" grpId="0"/>
      <p:bldP spid="6" grpId="0"/>
      <p:bldP spid="11" grpId="0"/>
      <p:bldP spid="12" grpId="0"/>
      <p:bldP spid="16" grpId="0"/>
      <p:bldP spid="17" grpId="0"/>
      <p:bldP spid="19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82E2A0CC-7CA9-41AF-920E-AE68F914636B}"/>
              </a:ext>
            </a:extLst>
          </p:cNvPr>
          <p:cNvSpPr txBox="1">
            <a:spLocks/>
          </p:cNvSpPr>
          <p:nvPr/>
        </p:nvSpPr>
        <p:spPr>
          <a:xfrm>
            <a:off x="71404" y="215430"/>
            <a:ext cx="2700396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ources of EMF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95536" y="866537"/>
            <a:ext cx="17226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MF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90791" y="1327482"/>
            <a:ext cx="8304931" cy="810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MF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(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ε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stands for “</a:t>
            </a:r>
            <a:r>
              <a:rPr lang="en-US" altLang="zh-CN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lectromotive Force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, but it is not a force, it is the work done (increase of electric potential energy) per unit charge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83568" y="2204864"/>
            <a:ext cx="2288214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 unit: volt (V)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95536" y="2738745"/>
            <a:ext cx="3593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nternal Resistance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88472" y="3212976"/>
            <a:ext cx="7971622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ternal resistance (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is the resistance of a battery or a generator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1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83568" y="3717032"/>
            <a:ext cx="5976664" cy="1209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ternal resistance subtracts voltage from the EMF, and the residual voltage is called the 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erminal voltage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55044" y="3861048"/>
            <a:ext cx="2305050" cy="1409700"/>
          </a:xfrm>
          <a:prstGeom prst="rect">
            <a:avLst/>
          </a:prstGeo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5292080" y="5057962"/>
            <a:ext cx="1016105" cy="360000"/>
            <a:chOff x="393621" y="1323133"/>
            <a:chExt cx="1016105" cy="360000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41255"/>
                </p:ext>
              </p:extLst>
            </p:nvPr>
          </p:nvGraphicFramePr>
          <p:xfrm>
            <a:off x="393621" y="1348522"/>
            <a:ext cx="996950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91" name="Equation" r:id="rId9" imgW="596880" imgH="177480" progId="Equation.DSMT4">
                    <p:embed/>
                  </p:oleObj>
                </mc:Choice>
                <mc:Fallback>
                  <p:oleObj name="Equation" r:id="rId9" imgW="59688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21" y="1348522"/>
                          <a:ext cx="996950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401726" y="1323133"/>
              <a:ext cx="1008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83568" y="4980481"/>
            <a:ext cx="4536504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terminal voltage of the battery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591723" y="5373081"/>
            <a:ext cx="1520378" cy="432000"/>
            <a:chOff x="5787926" y="3209698"/>
            <a:chExt cx="1520378" cy="432000"/>
          </a:xfrm>
        </p:grpSpPr>
        <p:sp>
          <p:nvSpPr>
            <p:cNvPr id="18" name="云形标注 17"/>
            <p:cNvSpPr/>
            <p:nvPr/>
          </p:nvSpPr>
          <p:spPr>
            <a:xfrm>
              <a:off x="5787926" y="3209698"/>
              <a:ext cx="1404000" cy="432000"/>
            </a:xfrm>
            <a:prstGeom prst="cloudCallout">
              <a:avLst>
                <a:gd name="adj1" fmla="val -46978"/>
                <a:gd name="adj2" fmla="val -77860"/>
              </a:avLst>
            </a:prstGeom>
            <a:solidFill>
              <a:srgbClr val="00B0F0"/>
            </a:solidFill>
            <a:ln>
              <a:solidFill>
                <a:srgbClr val="0070C0"/>
              </a:solidFill>
              <a:tailEnd type="none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600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TextBox 11"/>
            <p:cNvSpPr txBox="1"/>
            <p:nvPr/>
          </p:nvSpPr>
          <p:spPr>
            <a:xfrm>
              <a:off x="5792882" y="3224824"/>
              <a:ext cx="15154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oad resistance</a:t>
              </a:r>
              <a:endParaRPr lang="zh-CN" altLang="en-US" sz="1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D506D66-C8BB-4994-87F0-C385AC2D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555733"/>
              </p:ext>
            </p:extLst>
          </p:nvPr>
        </p:nvGraphicFramePr>
        <p:xfrm>
          <a:off x="1115616" y="5736626"/>
          <a:ext cx="10604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D506D66-C8BB-4994-87F0-C385AC2D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736626"/>
                        <a:ext cx="10604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D506D66-C8BB-4994-87F0-C385AC2D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16130"/>
              </p:ext>
            </p:extLst>
          </p:nvPr>
        </p:nvGraphicFramePr>
        <p:xfrm>
          <a:off x="1290761" y="6152097"/>
          <a:ext cx="75189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3" name="Equation" r:id="rId13" imgW="495000" imgH="177480" progId="Equation.DSMT4">
                  <p:embed/>
                </p:oleObj>
              </mc:Choice>
              <mc:Fallback>
                <p:oleObj name="Equation" r:id="rId13" imgW="495000" imgH="17748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0D506D66-C8BB-4994-87F0-C385AC2D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61" y="6152097"/>
                        <a:ext cx="75189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右大括号 21"/>
          <p:cNvSpPr/>
          <p:nvPr/>
        </p:nvSpPr>
        <p:spPr>
          <a:xfrm>
            <a:off x="2178047" y="5779158"/>
            <a:ext cx="180000" cy="612000"/>
          </a:xfrm>
          <a:prstGeom prst="rightBrac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燕尾形箭头 22"/>
          <p:cNvSpPr/>
          <p:nvPr/>
        </p:nvSpPr>
        <p:spPr>
          <a:xfrm>
            <a:off x="2485107" y="5970546"/>
            <a:ext cx="231790" cy="216024"/>
          </a:xfrm>
          <a:prstGeom prst="notched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20276"/>
              </p:ext>
            </p:extLst>
          </p:nvPr>
        </p:nvGraphicFramePr>
        <p:xfrm>
          <a:off x="2881325" y="5941136"/>
          <a:ext cx="7905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4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33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25" y="5941136"/>
                        <a:ext cx="790575" cy="2667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燕尾形箭头 24"/>
          <p:cNvSpPr/>
          <p:nvPr/>
        </p:nvSpPr>
        <p:spPr>
          <a:xfrm>
            <a:off x="3889263" y="5978690"/>
            <a:ext cx="231790" cy="216024"/>
          </a:xfrm>
          <a:prstGeom prst="notched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" name="Object 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87809"/>
              </p:ext>
            </p:extLst>
          </p:nvPr>
        </p:nvGraphicFramePr>
        <p:xfrm>
          <a:off x="4237485" y="5930900"/>
          <a:ext cx="10810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5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24" name="Object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485" y="5930900"/>
                        <a:ext cx="1081087" cy="304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26">
            <a:extLst>
              <a:ext uri="{FF2B5EF4-FFF2-40B4-BE49-F238E27FC236}">
                <a16:creationId xmlns:a16="http://schemas.microsoft.com/office/drawing/2014/main" id="{103D6911-9AB7-4DF0-9698-932A14915794}"/>
              </a:ext>
            </a:extLst>
          </p:cNvPr>
          <p:cNvGrpSpPr/>
          <p:nvPr/>
        </p:nvGrpSpPr>
        <p:grpSpPr>
          <a:xfrm>
            <a:off x="5591015" y="5927034"/>
            <a:ext cx="1760859" cy="720000"/>
            <a:chOff x="5705849" y="3209698"/>
            <a:chExt cx="1760859" cy="720000"/>
          </a:xfrm>
        </p:grpSpPr>
        <p:sp>
          <p:nvSpPr>
            <p:cNvPr id="28" name="云形标注 22">
              <a:extLst>
                <a:ext uri="{FF2B5EF4-FFF2-40B4-BE49-F238E27FC236}">
                  <a16:creationId xmlns:a16="http://schemas.microsoft.com/office/drawing/2014/main" id="{6854AD5A-4A9B-458B-9F6F-A38F94515FBF}"/>
                </a:ext>
              </a:extLst>
            </p:cNvPr>
            <p:cNvSpPr/>
            <p:nvPr/>
          </p:nvSpPr>
          <p:spPr>
            <a:xfrm>
              <a:off x="5724128" y="3209698"/>
              <a:ext cx="1656000" cy="720000"/>
            </a:xfrm>
            <a:prstGeom prst="cloudCallout">
              <a:avLst>
                <a:gd name="adj1" fmla="val -114136"/>
                <a:gd name="adj2" fmla="val -13482"/>
              </a:avLst>
            </a:prstGeom>
            <a:ln>
              <a:tailEnd type="none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9" name="TextBox 11">
              <a:extLst>
                <a:ext uri="{FF2B5EF4-FFF2-40B4-BE49-F238E27FC236}">
                  <a16:creationId xmlns:a16="http://schemas.microsoft.com/office/drawing/2014/main" id="{DABC95DB-CC24-407C-97CF-7F0BF90E65D2}"/>
                </a:ext>
              </a:extLst>
            </p:cNvPr>
            <p:cNvSpPr txBox="1"/>
            <p:nvPr/>
          </p:nvSpPr>
          <p:spPr>
            <a:xfrm>
              <a:off x="5705849" y="3267356"/>
              <a:ext cx="176085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ower output of </a:t>
              </a:r>
              <a:r>
                <a:rPr lang="en-US" altLang="zh-CN" sz="1600" i="1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emf</a:t>
              </a:r>
              <a:r>
                <a:rPr lang="en-US" altLang="zh-CN" sz="16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source</a:t>
              </a:r>
              <a:endParaRPr lang="zh-CN" altLang="en-US" sz="16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0" name="椭圆 29"/>
          <p:cNvSpPr/>
          <p:nvPr/>
        </p:nvSpPr>
        <p:spPr>
          <a:xfrm>
            <a:off x="4257916" y="5938479"/>
            <a:ext cx="216024" cy="288000"/>
          </a:xfrm>
          <a:prstGeom prst="ellipse">
            <a:avLst/>
          </a:prstGeom>
          <a:noFill/>
          <a:ln w="127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9">
            <p14:nvContentPartPr>
              <p14:cNvPr id="31" name="墨迹 30">
                <a:extLst>
                  <a:ext uri="{FF2B5EF4-FFF2-40B4-BE49-F238E27FC236}">
                    <a16:creationId xmlns:a16="http://schemas.microsoft.com/office/drawing/2014/main" id="{C9F5FC94-F0FA-4E71-A9BC-9137B6B744B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146600" y="3884040"/>
              <a:ext cx="6869880" cy="2432880"/>
            </p14:xfrm>
          </p:contentPart>
        </mc:Choice>
        <mc:Fallback xmlns="">
          <p:pic>
            <p:nvPicPr>
              <p:cNvPr id="31" name="墨迹 30">
                <a:extLst>
                  <a:ext uri="{FF2B5EF4-FFF2-40B4-BE49-F238E27FC236}">
                    <a16:creationId xmlns:a16="http://schemas.microsoft.com/office/drawing/2014/main" id="{C9F5FC94-F0FA-4E71-A9BC-9137B6B744B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137240" y="3874680"/>
                <a:ext cx="6888600" cy="2451600"/>
              </a:xfrm>
              <a:prstGeom prst="rect">
                <a:avLst/>
              </a:prstGeom>
            </p:spPr>
          </p:pic>
        </mc:Fallback>
      </mc:AlternateContent>
      <p:pic>
        <p:nvPicPr>
          <p:cNvPr id="32" name="音频 31">
            <a:hlinkClick r:id="" action="ppaction://media"/>
            <a:extLst>
              <a:ext uri="{FF2B5EF4-FFF2-40B4-BE49-F238E27FC236}">
                <a16:creationId xmlns:a16="http://schemas.microsoft.com/office/drawing/2014/main" id="{EBC4B6D4-77FF-49FC-86BA-8099EBDBA5E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44392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6341"/>
    </mc:Choice>
    <mc:Fallback xmlns="">
      <p:transition spd="slow" advTm="3563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/>
      <p:bldP spid="6" grpId="0"/>
      <p:bldP spid="7" grpId="0"/>
      <p:bldP spid="9" grpId="0"/>
      <p:bldP spid="11" grpId="0"/>
      <p:bldP spid="16" grpId="0"/>
      <p:bldP spid="22" grpId="0" animBg="1" autoUpdateAnimBg="0"/>
      <p:bldP spid="23" grpId="0" animBg="1"/>
      <p:bldP spid="25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>
            <a:extLst>
              <a:ext uri="{FF2B5EF4-FFF2-40B4-BE49-F238E27FC236}">
                <a16:creationId xmlns:a16="http://schemas.microsoft.com/office/drawing/2014/main" id="{82E2A0CC-7CA9-41AF-920E-AE68F914636B}"/>
              </a:ext>
            </a:extLst>
          </p:cNvPr>
          <p:cNvSpPr txBox="1">
            <a:spLocks/>
          </p:cNvSpPr>
          <p:nvPr/>
        </p:nvSpPr>
        <p:spPr>
          <a:xfrm>
            <a:off x="71404" y="215430"/>
            <a:ext cx="4212564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Combinations of Resistors 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23528" y="1101611"/>
            <a:ext cx="1937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n series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83568" y="1604770"/>
            <a:ext cx="3461107" cy="1080000"/>
          </a:xfrm>
          <a:prstGeom prst="rect">
            <a:avLst/>
          </a:prstGeom>
        </p:spPr>
      </p:pic>
      <p:sp>
        <p:nvSpPr>
          <p:cNvPr id="6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544" y="2805228"/>
            <a:ext cx="290129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esistance adds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1368284" y="3264024"/>
            <a:ext cx="2304000" cy="381000"/>
            <a:chOff x="-249391" y="1307212"/>
            <a:chExt cx="2304000" cy="381000"/>
          </a:xfrm>
        </p:grpSpPr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509684"/>
                </p:ext>
              </p:extLst>
            </p:nvPr>
          </p:nvGraphicFramePr>
          <p:xfrm>
            <a:off x="-212568" y="1307212"/>
            <a:ext cx="2208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5" name="Equation" r:id="rId8" imgW="1320480" imgH="228600" progId="Equation.DSMT4">
                    <p:embed/>
                  </p:oleObj>
                </mc:Choice>
                <mc:Fallback>
                  <p:oleObj name="Equation" r:id="rId8" imgW="13204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12568" y="1307212"/>
                          <a:ext cx="2208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249391" y="1311101"/>
              <a:ext cx="2304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543" y="4053477"/>
            <a:ext cx="3677131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urrent remains the same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1368284" y="4512224"/>
            <a:ext cx="2304000" cy="381000"/>
            <a:chOff x="-249391" y="1307163"/>
            <a:chExt cx="2304000" cy="381000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807551"/>
                </p:ext>
              </p:extLst>
            </p:nvPr>
          </p:nvGraphicFramePr>
          <p:xfrm>
            <a:off x="-160350" y="1307163"/>
            <a:ext cx="21034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6" name="Equation" r:id="rId10" imgW="1257120" imgH="228600" progId="Equation.DSMT4">
                    <p:embed/>
                  </p:oleObj>
                </mc:Choice>
                <mc:Fallback>
                  <p:oleObj name="Equation" r:id="rId10" imgW="125712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60350" y="1307163"/>
                          <a:ext cx="21034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249391" y="1311101"/>
              <a:ext cx="2304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4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544" y="5253500"/>
            <a:ext cx="290129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oltage adds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1368284" y="5711825"/>
            <a:ext cx="2304000" cy="381000"/>
            <a:chOff x="-249391" y="1306741"/>
            <a:chExt cx="2304000" cy="381000"/>
          </a:xfrm>
        </p:grpSpPr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766150"/>
                </p:ext>
              </p:extLst>
            </p:nvPr>
          </p:nvGraphicFramePr>
          <p:xfrm>
            <a:off x="-149237" y="1306741"/>
            <a:ext cx="20812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7" name="Equation" r:id="rId12" imgW="1244520" imgH="228600" progId="Equation.DSMT4">
                    <p:embed/>
                  </p:oleObj>
                </mc:Choice>
                <mc:Fallback>
                  <p:oleObj name="Equation" r:id="rId12" imgW="124452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9237" y="1306741"/>
                          <a:ext cx="208121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249391" y="1311101"/>
              <a:ext cx="2304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8" name="直接连接符 17"/>
          <p:cNvCxnSpPr/>
          <p:nvPr/>
        </p:nvCxnSpPr>
        <p:spPr>
          <a:xfrm>
            <a:off x="4440016" y="945440"/>
            <a:ext cx="0" cy="56160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4499992" y="1094593"/>
            <a:ext cx="2369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In parallel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14">
            <a:lum bright="-20000" contrast="40000"/>
          </a:blip>
          <a:stretch>
            <a:fillRect/>
          </a:stretch>
        </p:blipFill>
        <p:spPr>
          <a:xfrm>
            <a:off x="5023927" y="1611959"/>
            <a:ext cx="3456000" cy="2063037"/>
          </a:xfrm>
          <a:prstGeom prst="rect">
            <a:avLst/>
          </a:prstGeom>
        </p:spPr>
      </p:pic>
      <p:sp>
        <p:nvSpPr>
          <p:cNvPr id="24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7714" y="3632504"/>
            <a:ext cx="4466285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reciprocal of resistance adds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5506263" y="4089288"/>
            <a:ext cx="2412187" cy="753395"/>
            <a:chOff x="-321583" y="1115480"/>
            <a:chExt cx="2412187" cy="753395"/>
          </a:xfrm>
        </p:grpSpPr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2665788"/>
                </p:ext>
              </p:extLst>
            </p:nvPr>
          </p:nvGraphicFramePr>
          <p:xfrm>
            <a:off x="-308108" y="1127512"/>
            <a:ext cx="2398712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8" name="Equation" r:id="rId15" imgW="1434960" imgH="444240" progId="Equation.DSMT4">
                    <p:embed/>
                  </p:oleObj>
                </mc:Choice>
                <mc:Fallback>
                  <p:oleObj name="Equation" r:id="rId15" imgW="1434960" imgH="4442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08108" y="1127512"/>
                          <a:ext cx="2398712" cy="741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321583" y="1115480"/>
              <a:ext cx="241200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7715" y="4942929"/>
            <a:ext cx="295232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urrent adds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5784544" y="5391414"/>
            <a:ext cx="1908000" cy="401637"/>
            <a:chOff x="-43302" y="1296901"/>
            <a:chExt cx="1908000" cy="401637"/>
          </a:xfrm>
        </p:grpSpPr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969609"/>
                </p:ext>
              </p:extLst>
            </p:nvPr>
          </p:nvGraphicFramePr>
          <p:xfrm>
            <a:off x="-22358" y="1296901"/>
            <a:ext cx="182721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89" name="Equation" r:id="rId17" imgW="1091880" imgH="241200" progId="Equation.DSMT4">
                    <p:embed/>
                  </p:oleObj>
                </mc:Choice>
                <mc:Fallback>
                  <p:oleObj name="Equation" r:id="rId17" imgW="1091880" imgH="24120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2358" y="1296901"/>
                          <a:ext cx="1827212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43302" y="1311101"/>
              <a:ext cx="1908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TextBox 29">
            <a:extLst>
              <a:ext uri="{FF2B5EF4-FFF2-40B4-BE49-F238E27FC236}">
                <a16:creationId xmlns:a16="http://schemas.microsoft.com/office/drawing/2014/main" id="{9723FD56-7FE6-4D26-82A9-37EAE1DD43B1}"/>
              </a:ext>
            </a:extLst>
          </p:cNvPr>
          <p:cNvSpPr txBox="1"/>
          <p:nvPr/>
        </p:nvSpPr>
        <p:spPr>
          <a:xfrm>
            <a:off x="4677714" y="5877272"/>
            <a:ext cx="3494685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oltage remains the same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EFE81F4-AD37-47B2-9557-4A1A2575E189}"/>
              </a:ext>
            </a:extLst>
          </p:cNvPr>
          <p:cNvGrpSpPr/>
          <p:nvPr/>
        </p:nvGrpSpPr>
        <p:grpSpPr>
          <a:xfrm>
            <a:off x="5652120" y="6326188"/>
            <a:ext cx="2124000" cy="401637"/>
            <a:chOff x="-175726" y="1297332"/>
            <a:chExt cx="2124000" cy="401637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0D506D66-C8BB-4994-87F0-C385AC2D96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631798"/>
                </p:ext>
              </p:extLst>
            </p:nvPr>
          </p:nvGraphicFramePr>
          <p:xfrm>
            <a:off x="-96971" y="1297332"/>
            <a:ext cx="1974850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90" name="Equation" r:id="rId19" imgW="1180800" imgH="241200" progId="Equation.DSMT4">
                    <p:embed/>
                  </p:oleObj>
                </mc:Choice>
                <mc:Fallback>
                  <p:oleObj name="Equation" r:id="rId19" imgW="1180800" imgH="2412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6971" y="1297332"/>
                          <a:ext cx="1974850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4D7DDD1F-E798-464B-A282-F53552C57BAB}"/>
                </a:ext>
              </a:extLst>
            </p:cNvPr>
            <p:cNvSpPr/>
            <p:nvPr/>
          </p:nvSpPr>
          <p:spPr>
            <a:xfrm>
              <a:off x="-175726" y="1311101"/>
              <a:ext cx="2124000" cy="36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4F5A6116-3C7B-4623-ACCC-AB767093EFB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7533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009"/>
    </mc:Choice>
    <mc:Fallback xmlns="">
      <p:transition spd="slow" advTm="380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/>
      <p:bldP spid="6" grpId="0"/>
      <p:bldP spid="10" grpId="0"/>
      <p:bldP spid="14" grpId="0"/>
      <p:bldP spid="21" grpId="0"/>
      <p:bldP spid="24" grpId="0"/>
      <p:bldP spid="28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500B50FF-7914-4DCF-8402-6D8CC04D121F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6164173" y="1167255"/>
            <a:ext cx="2734398" cy="1806756"/>
          </a:xfrm>
          <a:prstGeom prst="rect">
            <a:avLst/>
          </a:prstGeom>
        </p:spPr>
      </p:pic>
      <p:sp>
        <p:nvSpPr>
          <p:cNvPr id="2" name="标题 5">
            <a:extLst>
              <a:ext uri="{FF2B5EF4-FFF2-40B4-BE49-F238E27FC236}">
                <a16:creationId xmlns:a16="http://schemas.microsoft.com/office/drawing/2014/main" id="{82E2A0CC-7CA9-41AF-920E-AE68F914636B}"/>
              </a:ext>
            </a:extLst>
          </p:cNvPr>
          <p:cNvSpPr txBox="1">
            <a:spLocks/>
          </p:cNvSpPr>
          <p:nvPr/>
        </p:nvSpPr>
        <p:spPr>
          <a:xfrm>
            <a:off x="71404" y="215430"/>
            <a:ext cx="6084772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Complex Circuits &amp; Kirchhoff</a:t>
            </a: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 Rules</a:t>
            </a:r>
            <a:endParaRPr kumimoji="0" lang="en-US" altLang="zh-CN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16894" r="52832"/>
          <a:stretch/>
        </p:blipFill>
        <p:spPr>
          <a:xfrm>
            <a:off x="6012160" y="1268760"/>
            <a:ext cx="2988000" cy="1633243"/>
          </a:xfrm>
          <a:prstGeom prst="rect">
            <a:avLst/>
          </a:prstGeom>
        </p:spPr>
      </p:pic>
      <p:sp>
        <p:nvSpPr>
          <p:cNvPr id="4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30440" y="1194799"/>
            <a:ext cx="2513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Junction rule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18784" y="1787390"/>
            <a:ext cx="5537392" cy="1182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sum of the currents entering any junction must equal the sum of the currents leaving that junction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03D6911-9AB7-4DF0-9698-932A14915794}"/>
              </a:ext>
            </a:extLst>
          </p:cNvPr>
          <p:cNvGrpSpPr/>
          <p:nvPr/>
        </p:nvGrpSpPr>
        <p:grpSpPr>
          <a:xfrm>
            <a:off x="3523672" y="1102216"/>
            <a:ext cx="1760859" cy="720000"/>
            <a:chOff x="5705849" y="3209698"/>
            <a:chExt cx="1760859" cy="720000"/>
          </a:xfrm>
        </p:grpSpPr>
        <p:sp>
          <p:nvSpPr>
            <p:cNvPr id="12" name="云形标注 22">
              <a:extLst>
                <a:ext uri="{FF2B5EF4-FFF2-40B4-BE49-F238E27FC236}">
                  <a16:creationId xmlns:a16="http://schemas.microsoft.com/office/drawing/2014/main" id="{6854AD5A-4A9B-458B-9F6F-A38F94515FBF}"/>
                </a:ext>
              </a:extLst>
            </p:cNvPr>
            <p:cNvSpPr/>
            <p:nvPr/>
          </p:nvSpPr>
          <p:spPr>
            <a:xfrm>
              <a:off x="5724128" y="3209698"/>
              <a:ext cx="1656000" cy="720000"/>
            </a:xfrm>
            <a:prstGeom prst="cloudCallout">
              <a:avLst>
                <a:gd name="adj1" fmla="val -92340"/>
                <a:gd name="adj2" fmla="val -3455"/>
              </a:avLst>
            </a:prstGeom>
            <a:ln>
              <a:tailEnd type="none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DABC95DB-CC24-407C-97CF-7F0BF90E65D2}"/>
                </a:ext>
              </a:extLst>
            </p:cNvPr>
            <p:cNvSpPr txBox="1"/>
            <p:nvPr/>
          </p:nvSpPr>
          <p:spPr>
            <a:xfrm>
              <a:off x="5705849" y="3267356"/>
              <a:ext cx="17608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onservation of charge</a:t>
              </a:r>
              <a:endParaRPr lang="zh-CN" altLang="en-US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Box 41">
            <a:extLst>
              <a:ext uri="{FF2B5EF4-FFF2-40B4-BE49-F238E27FC236}">
                <a16:creationId xmlns:a16="http://schemas.microsoft.com/office/drawing/2014/main" id="{5EB7FE4B-FFB5-46A5-881B-68D53D101EAB}"/>
              </a:ext>
            </a:extLst>
          </p:cNvPr>
          <p:cNvSpPr txBox="1"/>
          <p:nvPr/>
        </p:nvSpPr>
        <p:spPr>
          <a:xfrm>
            <a:off x="323528" y="3529421"/>
            <a:ext cx="1937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Loop rule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18784" y="4084910"/>
            <a:ext cx="5537392" cy="11826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 sum of the potential differences across all the elements around any closed circuit loop must be zero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03D6911-9AB7-4DF0-9698-932A14915794}"/>
              </a:ext>
            </a:extLst>
          </p:cNvPr>
          <p:cNvGrpSpPr/>
          <p:nvPr/>
        </p:nvGrpSpPr>
        <p:grpSpPr>
          <a:xfrm>
            <a:off x="2987824" y="3436838"/>
            <a:ext cx="1760859" cy="720000"/>
            <a:chOff x="5705849" y="3209698"/>
            <a:chExt cx="1760859" cy="720000"/>
          </a:xfrm>
        </p:grpSpPr>
        <p:sp>
          <p:nvSpPr>
            <p:cNvPr id="18" name="云形标注 22">
              <a:extLst>
                <a:ext uri="{FF2B5EF4-FFF2-40B4-BE49-F238E27FC236}">
                  <a16:creationId xmlns:a16="http://schemas.microsoft.com/office/drawing/2014/main" id="{6854AD5A-4A9B-458B-9F6F-A38F94515FBF}"/>
                </a:ext>
              </a:extLst>
            </p:cNvPr>
            <p:cNvSpPr/>
            <p:nvPr/>
          </p:nvSpPr>
          <p:spPr>
            <a:xfrm>
              <a:off x="5724128" y="3209698"/>
              <a:ext cx="1656000" cy="720000"/>
            </a:xfrm>
            <a:prstGeom prst="cloudCallout">
              <a:avLst>
                <a:gd name="adj1" fmla="val -92340"/>
                <a:gd name="adj2" fmla="val -3455"/>
              </a:avLst>
            </a:prstGeom>
            <a:ln>
              <a:tailEnd type="none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9" name="TextBox 11">
              <a:extLst>
                <a:ext uri="{FF2B5EF4-FFF2-40B4-BE49-F238E27FC236}">
                  <a16:creationId xmlns:a16="http://schemas.microsoft.com/office/drawing/2014/main" id="{DABC95DB-CC24-407C-97CF-7F0BF90E65D2}"/>
                </a:ext>
              </a:extLst>
            </p:cNvPr>
            <p:cNvSpPr txBox="1"/>
            <p:nvPr/>
          </p:nvSpPr>
          <p:spPr>
            <a:xfrm>
              <a:off x="5705849" y="3267356"/>
              <a:ext cx="176085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onservation of energy</a:t>
              </a:r>
              <a:endParaRPr lang="zh-CN" altLang="en-US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A7E19F0-42E7-4B69-881F-32D977BD1B2E}"/>
              </a:ext>
            </a:extLst>
          </p:cNvPr>
          <p:cNvGrpSpPr/>
          <p:nvPr/>
        </p:nvGrpSpPr>
        <p:grpSpPr>
          <a:xfrm>
            <a:off x="6012160" y="3308970"/>
            <a:ext cx="3043605" cy="2663154"/>
            <a:chOff x="6100395" y="3013100"/>
            <a:chExt cx="3043605" cy="2663154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F63D5E9-A8CF-407E-908E-FAA9AB1E61B5}"/>
                </a:ext>
              </a:extLst>
            </p:cNvPr>
            <p:cNvSpPr/>
            <p:nvPr/>
          </p:nvSpPr>
          <p:spPr>
            <a:xfrm>
              <a:off x="6123886" y="3140968"/>
              <a:ext cx="2988000" cy="2376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pic>
          <p:nvPicPr>
            <p:cNvPr id="21" name="图片 20">
              <a:extLst>
                <a:ext uri="{FF2B5EF4-FFF2-40B4-BE49-F238E27FC236}">
                  <a16:creationId xmlns:a16="http://schemas.microsoft.com/office/drawing/2014/main" id="{556AF251-F3F9-4B14-93FA-D9159497FD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0395" y="3013100"/>
              <a:ext cx="3043605" cy="2663154"/>
            </a:xfrm>
            <a:prstGeom prst="rect">
              <a:avLst/>
            </a:prstGeom>
          </p:spPr>
        </p:pic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F9E27CB4-70A7-4ECD-9284-95FCC866F5C7}"/>
                </a:ext>
              </a:extLst>
            </p:cNvPr>
            <p:cNvSpPr/>
            <p:nvPr/>
          </p:nvSpPr>
          <p:spPr>
            <a:xfrm>
              <a:off x="6838116" y="4093958"/>
              <a:ext cx="21600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8429458F-E5BD-4A38-A098-C282F22AB806}"/>
                </a:ext>
              </a:extLst>
            </p:cNvPr>
            <p:cNvSpPr txBox="1"/>
            <p:nvPr/>
          </p:nvSpPr>
          <p:spPr>
            <a:xfrm>
              <a:off x="6796189" y="4000370"/>
              <a:ext cx="3675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ε</a:t>
              </a:r>
              <a:endParaRPr lang="zh-CN" altLang="en-US" i="1" dirty="0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6A7B2F6F-1F43-4B98-A8B3-DDB80A5E9B84}"/>
                </a:ext>
              </a:extLst>
            </p:cNvPr>
            <p:cNvSpPr/>
            <p:nvPr/>
          </p:nvSpPr>
          <p:spPr>
            <a:xfrm>
              <a:off x="7368083" y="3729320"/>
              <a:ext cx="21600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B3D9049-F08C-4054-8B97-BDFF8E43407E}"/>
                </a:ext>
              </a:extLst>
            </p:cNvPr>
            <p:cNvSpPr txBox="1"/>
            <p:nvPr/>
          </p:nvSpPr>
          <p:spPr>
            <a:xfrm>
              <a:off x="7326156" y="3635732"/>
              <a:ext cx="4776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/>
                <a:t>V</a:t>
              </a:r>
              <a:r>
                <a:rPr lang="en-US" altLang="zh-CN" sz="1600" baseline="-25000" dirty="0"/>
                <a:t>1</a:t>
              </a:r>
              <a:endParaRPr lang="zh-CN" altLang="en-US" sz="1600" baseline="-25000" dirty="0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81A3F1B7-E34E-4180-BD77-9071F107DDCE}"/>
                </a:ext>
              </a:extLst>
            </p:cNvPr>
            <p:cNvSpPr/>
            <p:nvPr/>
          </p:nvSpPr>
          <p:spPr>
            <a:xfrm>
              <a:off x="8638826" y="4090185"/>
              <a:ext cx="21600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8" name="文本框 27">
              <a:extLst>
                <a:ext uri="{FF2B5EF4-FFF2-40B4-BE49-F238E27FC236}">
                  <a16:creationId xmlns:a16="http://schemas.microsoft.com/office/drawing/2014/main" id="{FCA81C28-33A3-44B2-AC8A-B9ADCD6656E4}"/>
                </a:ext>
              </a:extLst>
            </p:cNvPr>
            <p:cNvSpPr txBox="1"/>
            <p:nvPr/>
          </p:nvSpPr>
          <p:spPr>
            <a:xfrm>
              <a:off x="8596899" y="3996597"/>
              <a:ext cx="53513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/>
                <a:t>V</a:t>
              </a:r>
              <a:r>
                <a:rPr lang="en-US" altLang="zh-CN" sz="1600" baseline="-25000" dirty="0"/>
                <a:t>2</a:t>
              </a:r>
              <a:endParaRPr lang="zh-CN" altLang="en-US" sz="1600" baseline="-25000" dirty="0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7412A1D-BC1A-4B92-941F-40E8C799554F}"/>
                </a:ext>
              </a:extLst>
            </p:cNvPr>
            <p:cNvSpPr/>
            <p:nvPr/>
          </p:nvSpPr>
          <p:spPr>
            <a:xfrm>
              <a:off x="7414690" y="4923783"/>
              <a:ext cx="21600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14640752-1D17-49EA-A1D0-A374E846BC5C}"/>
                </a:ext>
              </a:extLst>
            </p:cNvPr>
            <p:cNvSpPr txBox="1"/>
            <p:nvPr/>
          </p:nvSpPr>
          <p:spPr>
            <a:xfrm>
              <a:off x="7372763" y="4830195"/>
              <a:ext cx="5138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/>
                <a:t>V</a:t>
              </a:r>
              <a:r>
                <a:rPr lang="en-US" altLang="zh-CN" sz="1600" baseline="-25000" dirty="0"/>
                <a:t>3</a:t>
              </a:r>
              <a:endParaRPr lang="zh-CN" altLang="en-US" sz="1600" baseline="-25000" dirty="0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6EA934C6-4B14-4D46-807D-A881A91225C1}"/>
                </a:ext>
              </a:extLst>
            </p:cNvPr>
            <p:cNvSpPr/>
            <p:nvPr/>
          </p:nvSpPr>
          <p:spPr>
            <a:xfrm>
              <a:off x="7918746" y="5313496"/>
              <a:ext cx="216000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34EBB0F2-2487-481A-A16B-1C6D296B6390}"/>
                </a:ext>
              </a:extLst>
            </p:cNvPr>
            <p:cNvSpPr txBox="1"/>
            <p:nvPr/>
          </p:nvSpPr>
          <p:spPr>
            <a:xfrm>
              <a:off x="7876819" y="5219908"/>
              <a:ext cx="4984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/>
                <a:t>V</a:t>
              </a:r>
              <a:r>
                <a:rPr lang="en-US" altLang="zh-CN" sz="1600" baseline="-25000" dirty="0"/>
                <a:t>4</a:t>
              </a:r>
              <a:endParaRPr lang="zh-CN" altLang="en-US" sz="1600" baseline="-25000" dirty="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D81945A5-95B5-4032-9D3A-6F82A173B1DD}"/>
                </a:ext>
              </a:extLst>
            </p:cNvPr>
            <p:cNvSpPr/>
            <p:nvPr/>
          </p:nvSpPr>
          <p:spPr>
            <a:xfrm>
              <a:off x="8091989" y="5012272"/>
              <a:ext cx="108000" cy="10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D82F4291-CF35-4A73-BDF4-271C701EAB9E}"/>
                </a:ext>
              </a:extLst>
            </p:cNvPr>
            <p:cNvSpPr txBox="1"/>
            <p:nvPr/>
          </p:nvSpPr>
          <p:spPr>
            <a:xfrm>
              <a:off x="8007727" y="4951229"/>
              <a:ext cx="36758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/>
                <a:t>4</a:t>
              </a:r>
              <a:endParaRPr lang="zh-CN" altLang="en-US" sz="1000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13531EF4-C30C-47EB-A409-1A0208890A36}"/>
              </a:ext>
            </a:extLst>
          </p:cNvPr>
          <p:cNvGrpSpPr/>
          <p:nvPr/>
        </p:nvGrpSpPr>
        <p:grpSpPr>
          <a:xfrm>
            <a:off x="2627968" y="5337175"/>
            <a:ext cx="1656000" cy="379413"/>
            <a:chOff x="63733" y="1307501"/>
            <a:chExt cx="1656000" cy="379413"/>
          </a:xfrm>
        </p:grpSpPr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DBCE2F15-2918-448F-9583-1A9783771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590708"/>
                </p:ext>
              </p:extLst>
            </p:nvPr>
          </p:nvGraphicFramePr>
          <p:xfrm>
            <a:off x="96153" y="1307501"/>
            <a:ext cx="1592262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10" name="Equation" r:id="rId11" imgW="952200" imgH="228600" progId="Equation.DSMT4">
                    <p:embed/>
                  </p:oleObj>
                </mc:Choice>
                <mc:Fallback>
                  <p:oleObj name="Equation" r:id="rId11" imgW="952200" imgH="2286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0D506D66-C8BB-4994-87F0-C385AC2D96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153" y="1307501"/>
                          <a:ext cx="1592262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7AA058C7-8781-4E31-89C3-1DD64C70A582}"/>
                </a:ext>
              </a:extLst>
            </p:cNvPr>
            <p:cNvSpPr/>
            <p:nvPr/>
          </p:nvSpPr>
          <p:spPr>
            <a:xfrm>
              <a:off x="63733" y="1311101"/>
              <a:ext cx="1656000" cy="360000"/>
            </a:xfrm>
            <a:prstGeom prst="rect">
              <a:avLst/>
            </a:prstGeom>
            <a:noFill/>
            <a:ln w="12700"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9" name="TextBox 29">
            <a:extLst>
              <a:ext uri="{FF2B5EF4-FFF2-40B4-BE49-F238E27FC236}">
                <a16:creationId xmlns:a16="http://schemas.microsoft.com/office/drawing/2014/main" id="{B7D2CF5A-6593-4013-8EAE-FB9868B83F8F}"/>
              </a:ext>
            </a:extLst>
          </p:cNvPr>
          <p:cNvSpPr txBox="1"/>
          <p:nvPr/>
        </p:nvSpPr>
        <p:spPr>
          <a:xfrm>
            <a:off x="621085" y="5301208"/>
            <a:ext cx="2294731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oop </a:t>
            </a:r>
            <a:r>
              <a:rPr lang="en-US" altLang="zh-CN" sz="2200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cda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191809" y="4022816"/>
            <a:ext cx="883124" cy="369332"/>
            <a:chOff x="7191809" y="4022816"/>
            <a:chExt cx="883124" cy="369332"/>
          </a:xfrm>
        </p:grpSpPr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5D404B84-A426-4C6B-836B-15041CF1A37E}"/>
                </a:ext>
              </a:extLst>
            </p:cNvPr>
            <p:cNvSpPr txBox="1"/>
            <p:nvPr/>
          </p:nvSpPr>
          <p:spPr>
            <a:xfrm>
              <a:off x="7607603" y="4022816"/>
              <a:ext cx="4673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zh-CN" altLang="en-US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7191809" y="4223630"/>
              <a:ext cx="432000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任意多边形 39"/>
          <p:cNvSpPr/>
          <p:nvPr/>
        </p:nvSpPr>
        <p:spPr>
          <a:xfrm>
            <a:off x="6186855" y="3642918"/>
            <a:ext cx="2489602" cy="1887840"/>
          </a:xfrm>
          <a:custGeom>
            <a:avLst/>
            <a:gdLst>
              <a:gd name="connsiteX0" fmla="*/ 319454 w 2625791"/>
              <a:gd name="connsiteY0" fmla="*/ 0 h 1978666"/>
              <a:gd name="connsiteX1" fmla="*/ 2077915 w 2625791"/>
              <a:gd name="connsiteY1" fmla="*/ 0 h 1978666"/>
              <a:gd name="connsiteX2" fmla="*/ 2517531 w 2625791"/>
              <a:gd name="connsiteY2" fmla="*/ 70339 h 1978666"/>
              <a:gd name="connsiteX3" fmla="*/ 2587869 w 2625791"/>
              <a:gd name="connsiteY3" fmla="*/ 597877 h 1978666"/>
              <a:gd name="connsiteX4" fmla="*/ 2587869 w 2625791"/>
              <a:gd name="connsiteY4" fmla="*/ 1714500 h 1978666"/>
              <a:gd name="connsiteX5" fmla="*/ 2113084 w 2625791"/>
              <a:gd name="connsiteY5" fmla="*/ 1934308 h 1978666"/>
              <a:gd name="connsiteX6" fmla="*/ 310661 w 2625791"/>
              <a:gd name="connsiteY6" fmla="*/ 1951893 h 1978666"/>
              <a:gd name="connsiteX7" fmla="*/ 20515 w 2625791"/>
              <a:gd name="connsiteY7" fmla="*/ 1635370 h 1978666"/>
              <a:gd name="connsiteX8" fmla="*/ 46892 w 2625791"/>
              <a:gd name="connsiteY8" fmla="*/ 167054 h 197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25791" h="1978666">
                <a:moveTo>
                  <a:pt x="319454" y="0"/>
                </a:moveTo>
                <a:lnTo>
                  <a:pt x="2077915" y="0"/>
                </a:lnTo>
                <a:cubicBezTo>
                  <a:pt x="2444261" y="11723"/>
                  <a:pt x="2432539" y="-29307"/>
                  <a:pt x="2517531" y="70339"/>
                </a:cubicBezTo>
                <a:cubicBezTo>
                  <a:pt x="2602523" y="169985"/>
                  <a:pt x="2576146" y="323850"/>
                  <a:pt x="2587869" y="597877"/>
                </a:cubicBezTo>
                <a:cubicBezTo>
                  <a:pt x="2599592" y="871904"/>
                  <a:pt x="2667000" y="1491762"/>
                  <a:pt x="2587869" y="1714500"/>
                </a:cubicBezTo>
                <a:cubicBezTo>
                  <a:pt x="2508738" y="1937238"/>
                  <a:pt x="2492619" y="1894743"/>
                  <a:pt x="2113084" y="1934308"/>
                </a:cubicBezTo>
                <a:cubicBezTo>
                  <a:pt x="1733549" y="1973874"/>
                  <a:pt x="659423" y="2001716"/>
                  <a:pt x="310661" y="1951893"/>
                </a:cubicBezTo>
                <a:cubicBezTo>
                  <a:pt x="-38101" y="1902070"/>
                  <a:pt x="64477" y="1932843"/>
                  <a:pt x="20515" y="1635370"/>
                </a:cubicBezTo>
                <a:cubicBezTo>
                  <a:pt x="-23447" y="1337897"/>
                  <a:pt x="11722" y="752475"/>
                  <a:pt x="46892" y="167054"/>
                </a:cubicBezTo>
              </a:path>
            </a:pathLst>
          </a:custGeom>
          <a:noFill/>
          <a:ln w="19050">
            <a:solidFill>
              <a:srgbClr val="00B0F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43" name="墨迹 42">
                <a:extLst>
                  <a:ext uri="{FF2B5EF4-FFF2-40B4-BE49-F238E27FC236}">
                    <a16:creationId xmlns:a16="http://schemas.microsoft.com/office/drawing/2014/main" id="{6089778A-B305-4C70-834E-0F4A29684E0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850360" y="1364760"/>
              <a:ext cx="3218760" cy="4579920"/>
            </p14:xfrm>
          </p:contentPart>
        </mc:Choice>
        <mc:Fallback xmlns="">
          <p:pic>
            <p:nvPicPr>
              <p:cNvPr id="43" name="墨迹 42">
                <a:extLst>
                  <a:ext uri="{FF2B5EF4-FFF2-40B4-BE49-F238E27FC236}">
                    <a16:creationId xmlns:a16="http://schemas.microsoft.com/office/drawing/2014/main" id="{6089778A-B305-4C70-834E-0F4A29684E0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41000" y="1355400"/>
                <a:ext cx="3237480" cy="4598640"/>
              </a:xfrm>
              <a:prstGeom prst="rect">
                <a:avLst/>
              </a:prstGeom>
            </p:spPr>
          </p:pic>
        </mc:Fallback>
      </mc:AlternateContent>
      <p:pic>
        <p:nvPicPr>
          <p:cNvPr id="44" name="音频 43">
            <a:hlinkClick r:id="" action="ppaction://media"/>
            <a:extLst>
              <a:ext uri="{FF2B5EF4-FFF2-40B4-BE49-F238E27FC236}">
                <a16:creationId xmlns:a16="http://schemas.microsoft.com/office/drawing/2014/main" id="{38574058-B7C5-4887-9EB5-7DDDFBA3A1C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98720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276"/>
    </mc:Choice>
    <mc:Fallback xmlns="">
      <p:transition spd="slow" advTm="1952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4"/>
                </p:tgtEl>
              </p:cMediaNode>
            </p:audio>
          </p:childTnLst>
        </p:cTn>
      </p:par>
    </p:tnLst>
    <p:bldLst>
      <p:bldP spid="2" grpId="0" animBg="1"/>
      <p:bldP spid="4" grpId="0"/>
      <p:bldP spid="6" grpId="0"/>
      <p:bldP spid="14" grpId="0"/>
      <p:bldP spid="16" grpId="0"/>
      <p:bldP spid="39" grpId="0"/>
      <p:bldP spid="4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22">
            <a:extLst>
              <a:ext uri="{FF2B5EF4-FFF2-40B4-BE49-F238E27FC236}">
                <a16:creationId xmlns:a16="http://schemas.microsoft.com/office/drawing/2014/main" id="{EC7A96E2-BA6C-4DA0-951D-5F5D91F6D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69" y="3901900"/>
            <a:ext cx="4786479" cy="46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nd </a:t>
            </a:r>
            <a:r>
              <a:rPr kumimoji="0" lang="en-US" altLang="zh-CN" sz="2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en-US" altLang="zh-CN" sz="22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</a:t>
            </a:r>
            <a:r>
              <a:rPr kumimoji="0" lang="en-US" altLang="zh-CN" sz="2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en-US" altLang="zh-CN" sz="22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, and </a:t>
            </a:r>
            <a:r>
              <a:rPr kumimoji="0" lang="en-US" altLang="zh-CN" sz="2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</a:t>
            </a:r>
            <a:r>
              <a:rPr kumimoji="0" lang="en-US" altLang="zh-CN" sz="22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n</a:t>
            </a:r>
            <a:r>
              <a:rPr kumimoji="0" lang="en-US" altLang="zh-CN" sz="22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the right Figure.</a:t>
            </a:r>
            <a:endParaRPr kumimoji="0" lang="en-US" altLang="zh-CN" sz="2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" name="标题 5">
            <a:extLst>
              <a:ext uri="{FF2B5EF4-FFF2-40B4-BE49-F238E27FC236}">
                <a16:creationId xmlns:a16="http://schemas.microsoft.com/office/drawing/2014/main" id="{8C80DFBC-D549-4727-B7CB-AD3D862497E9}"/>
              </a:ext>
            </a:extLst>
          </p:cNvPr>
          <p:cNvSpPr txBox="1">
            <a:spLocks/>
          </p:cNvSpPr>
          <p:nvPr/>
        </p:nvSpPr>
        <p:spPr>
          <a:xfrm>
            <a:off x="49778" y="3208156"/>
            <a:ext cx="1760662" cy="517597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6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】</a:t>
            </a:r>
            <a:endParaRPr kumimoji="0" lang="en-US" altLang="zh-CN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96A799F-3A77-4F21-8FE6-3B1983D81555}"/>
              </a:ext>
            </a:extLst>
          </p:cNvPr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6642648" y="3045121"/>
            <a:ext cx="2486329" cy="2976167"/>
          </a:xfrm>
          <a:prstGeom prst="rect">
            <a:avLst/>
          </a:prstGeom>
        </p:spPr>
      </p:pic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E18A515B-5050-40E9-89E2-0F74316F742B}"/>
              </a:ext>
            </a:extLst>
          </p:cNvPr>
          <p:cNvCxnSpPr/>
          <p:nvPr/>
        </p:nvCxnSpPr>
        <p:spPr>
          <a:xfrm>
            <a:off x="126554" y="4437112"/>
            <a:ext cx="637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22">
            <a:extLst>
              <a:ext uri="{FF2B5EF4-FFF2-40B4-BE49-F238E27FC236}">
                <a16:creationId xmlns:a16="http://schemas.microsoft.com/office/drawing/2014/main" id="{08B7AC25-7C75-48E9-B734-617C6C57A6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945" y="4541180"/>
            <a:ext cx="1684759" cy="46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solidFill>
                  <a:srgbClr val="00B0F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J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unction </a:t>
            </a:r>
            <a:r>
              <a:rPr kumimoji="0" lang="en-US" altLang="zh-CN" sz="2200" b="1" i="1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5B09722-8B3E-4B8B-B479-2E1AC0B9F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81685"/>
              </p:ext>
            </p:extLst>
          </p:nvPr>
        </p:nvGraphicFramePr>
        <p:xfrm>
          <a:off x="1810440" y="4613258"/>
          <a:ext cx="9350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37" name="对象 36">
                        <a:extLst>
                          <a:ext uri="{FF2B5EF4-FFF2-40B4-BE49-F238E27FC236}">
                            <a16:creationId xmlns:a16="http://schemas.microsoft.com/office/drawing/2014/main" id="{DBCE2F15-2918-448F-9583-1A9783771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440" y="4613258"/>
                        <a:ext cx="9350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22">
            <a:extLst>
              <a:ext uri="{FF2B5EF4-FFF2-40B4-BE49-F238E27FC236}">
                <a16:creationId xmlns:a16="http://schemas.microsoft.com/office/drawing/2014/main" id="{81B0F5DA-13E7-4F02-B5C0-EEFF62DF1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945" y="5014940"/>
            <a:ext cx="1684759" cy="46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solidFill>
                  <a:srgbClr val="00B0F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op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1" i="1" u="none" strike="noStrike" cap="none" normalizeH="0" baseline="0" dirty="0" err="1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bcda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BB85DF2-9404-4408-A048-A07161A54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46294"/>
              </p:ext>
            </p:extLst>
          </p:nvPr>
        </p:nvGraphicFramePr>
        <p:xfrm>
          <a:off x="736437" y="5497715"/>
          <a:ext cx="3104285" cy="37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" name="Equation" r:id="rId9" imgW="1854000" imgH="228600" progId="Equation.DSMT4">
                  <p:embed/>
                </p:oleObj>
              </mc:Choice>
              <mc:Fallback>
                <p:oleObj name="Equation" r:id="rId9" imgW="18540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5B09722-8B3E-4B8B-B479-2E1AC0B9F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37" y="5497715"/>
                        <a:ext cx="3104285" cy="379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22">
            <a:extLst>
              <a:ext uri="{FF2B5EF4-FFF2-40B4-BE49-F238E27FC236}">
                <a16:creationId xmlns:a16="http://schemas.microsoft.com/office/drawing/2014/main" id="{C56C68E8-EDA7-47A7-A3A5-012035B43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137" y="5815299"/>
            <a:ext cx="1684759" cy="463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solidFill>
                  <a:srgbClr val="00B0F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oop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200" b="1" i="1" u="none" strike="noStrike" cap="none" normalizeH="0" baseline="0" dirty="0" err="1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fcbe</a:t>
            </a:r>
            <a:r>
              <a:rPr kumimoji="0" lang="en-US" altLang="zh-CN" sz="22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B7352F6B-4EFC-480C-A27D-DB29317E7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50651"/>
              </p:ext>
            </p:extLst>
          </p:nvPr>
        </p:nvGraphicFramePr>
        <p:xfrm>
          <a:off x="718546" y="6289804"/>
          <a:ext cx="3807114" cy="37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" name="Equation" r:id="rId11" imgW="2273040" imgH="228600" progId="Equation.DSMT4">
                  <p:embed/>
                </p:oleObj>
              </mc:Choice>
              <mc:Fallback>
                <p:oleObj name="Equation" r:id="rId11" imgW="2273040" imgH="2286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BB85DF2-9404-4408-A048-A07161A54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46" y="6289804"/>
                        <a:ext cx="3807114" cy="37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>
            <a:extLst>
              <a:ext uri="{FF2B5EF4-FFF2-40B4-BE49-F238E27FC236}">
                <a16:creationId xmlns:a16="http://schemas.microsoft.com/office/drawing/2014/main" id="{681C6AC5-7795-4CEA-8CC8-E272BD418571}"/>
              </a:ext>
            </a:extLst>
          </p:cNvPr>
          <p:cNvSpPr/>
          <p:nvPr/>
        </p:nvSpPr>
        <p:spPr>
          <a:xfrm>
            <a:off x="4635327" y="4571493"/>
            <a:ext cx="180000" cy="1980000"/>
          </a:xfrm>
          <a:prstGeom prst="rightBrace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5361700" y="4979097"/>
            <a:ext cx="1202453" cy="1177459"/>
            <a:chOff x="5361700" y="4979097"/>
            <a:chExt cx="1202453" cy="1177459"/>
          </a:xfrm>
        </p:grpSpPr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59E710B6-FE2F-43EB-A268-411B9AA647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760097"/>
                </p:ext>
              </p:extLst>
            </p:nvPr>
          </p:nvGraphicFramePr>
          <p:xfrm>
            <a:off x="5562053" y="4979097"/>
            <a:ext cx="913535" cy="379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5" name="Equation" r:id="rId13" imgW="545760" imgH="228600" progId="Equation.DSMT4">
                    <p:embed/>
                  </p:oleObj>
                </mc:Choice>
                <mc:Fallback>
                  <p:oleObj name="Equation" r:id="rId13" imgW="54576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D5B09722-8B3E-4B8B-B479-2E1AC0B9F6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053" y="4979097"/>
                          <a:ext cx="913535" cy="379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BC9522D7-1A44-48DA-9459-E53EC876F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602302"/>
                </p:ext>
              </p:extLst>
            </p:nvPr>
          </p:nvGraphicFramePr>
          <p:xfrm>
            <a:off x="5543824" y="5400571"/>
            <a:ext cx="1020329" cy="379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6" name="Equation" r:id="rId15" imgW="609480" imgH="228600" progId="Equation.DSMT4">
                    <p:embed/>
                  </p:oleObj>
                </mc:Choice>
                <mc:Fallback>
                  <p:oleObj name="Equation" r:id="rId15" imgW="609480" imgH="2286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59E710B6-FE2F-43EB-A268-411B9AA647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824" y="5400571"/>
                          <a:ext cx="1020329" cy="379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5665B8E1-766F-470E-AC28-10E5E9731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2611949"/>
                </p:ext>
              </p:extLst>
            </p:nvPr>
          </p:nvGraphicFramePr>
          <p:xfrm>
            <a:off x="5557101" y="5776999"/>
            <a:ext cx="1000125" cy="379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7" name="Equation" r:id="rId17" imgW="596880" imgH="228600" progId="Equation.DSMT4">
                    <p:embed/>
                  </p:oleObj>
                </mc:Choice>
                <mc:Fallback>
                  <p:oleObj name="Equation" r:id="rId17" imgW="59688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BC9522D7-1A44-48DA-9459-E53EC876F1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101" y="5776999"/>
                          <a:ext cx="1000125" cy="3795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右大括号 19">
              <a:extLst>
                <a:ext uri="{FF2B5EF4-FFF2-40B4-BE49-F238E27FC236}">
                  <a16:creationId xmlns:a16="http://schemas.microsoft.com/office/drawing/2014/main" id="{0E3E8DD8-DC9C-4A7C-B1D0-D9148D24EBAA}"/>
                </a:ext>
              </a:extLst>
            </p:cNvPr>
            <p:cNvSpPr/>
            <p:nvPr/>
          </p:nvSpPr>
          <p:spPr>
            <a:xfrm rot="10800000">
              <a:off x="5361700" y="5059138"/>
              <a:ext cx="180000" cy="1008000"/>
            </a:xfrm>
            <a:prstGeom prst="rightBrac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21" name="燕尾形箭头 20"/>
          <p:cNvSpPr/>
          <p:nvPr/>
        </p:nvSpPr>
        <p:spPr>
          <a:xfrm>
            <a:off x="4968954" y="5462547"/>
            <a:ext cx="231790" cy="216024"/>
          </a:xfrm>
          <a:prstGeom prst="notchedRightArrow">
            <a:avLst/>
          </a:prstGeom>
          <a:solidFill>
            <a:srgbClr val="00B0F0"/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9">
            <a:lum bright="-20000" contrast="40000"/>
          </a:blip>
          <a:stretch>
            <a:fillRect/>
          </a:stretch>
        </p:blipFill>
        <p:spPr>
          <a:xfrm>
            <a:off x="35496" y="1038140"/>
            <a:ext cx="6205426" cy="1568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251520" y="326892"/>
            <a:ext cx="504676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ign Conventions for the 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oop Rule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5" name="TextBox 29">
            <a:extLst>
              <a:ext uri="{FF2B5EF4-FFF2-40B4-BE49-F238E27FC236}">
                <a16:creationId xmlns:a16="http://schemas.microsoft.com/office/drawing/2014/main" id="{9C6448FD-2689-4159-BCF5-B5A4AE8CC5D7}"/>
              </a:ext>
            </a:extLst>
          </p:cNvPr>
          <p:cNvSpPr txBox="1"/>
          <p:nvPr/>
        </p:nvSpPr>
        <p:spPr>
          <a:xfrm>
            <a:off x="6252244" y="1049405"/>
            <a:ext cx="2736097" cy="1426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16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 each part of the figure “Travel” is the direction that we imagine going around the loop, which is not necessarily the direction of the current.</a:t>
            </a:r>
            <a:endParaRPr lang="zh-CN" altLang="en-US" sz="1600" i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cxnSp>
        <p:nvCxnSpPr>
          <p:cNvPr id="26" name="直接连接符 25">
            <a:extLst>
              <a:ext uri="{FF2B5EF4-FFF2-40B4-BE49-F238E27FC236}">
                <a16:creationId xmlns:a16="http://schemas.microsoft.com/office/drawing/2014/main" id="{E18A515B-5050-40E9-89E2-0F74316F742B}"/>
              </a:ext>
            </a:extLst>
          </p:cNvPr>
          <p:cNvCxnSpPr/>
          <p:nvPr/>
        </p:nvCxnSpPr>
        <p:spPr>
          <a:xfrm>
            <a:off x="35496" y="2996952"/>
            <a:ext cx="9036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624E8B3-DD31-45E8-A89A-6DA8D88FB51B}"/>
              </a:ext>
            </a:extLst>
          </p:cNvPr>
          <p:cNvGrpSpPr/>
          <p:nvPr/>
        </p:nvGrpSpPr>
        <p:grpSpPr>
          <a:xfrm>
            <a:off x="5421320" y="260728"/>
            <a:ext cx="2319032" cy="720000"/>
            <a:chOff x="5421320" y="143407"/>
            <a:chExt cx="2319032" cy="720000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C37B434F-9F48-4A80-86E7-2E964F4CE1AB}"/>
                </a:ext>
              </a:extLst>
            </p:cNvPr>
            <p:cNvGrpSpPr/>
            <p:nvPr/>
          </p:nvGrpSpPr>
          <p:grpSpPr>
            <a:xfrm>
              <a:off x="5421320" y="143407"/>
              <a:ext cx="2196000" cy="720000"/>
              <a:chOff x="5724128" y="3233551"/>
              <a:chExt cx="2196000" cy="720000"/>
            </a:xfrm>
          </p:grpSpPr>
          <p:sp>
            <p:nvSpPr>
              <p:cNvPr id="27" name="云形标注 19">
                <a:extLst>
                  <a:ext uri="{FF2B5EF4-FFF2-40B4-BE49-F238E27FC236}">
                    <a16:creationId xmlns:a16="http://schemas.microsoft.com/office/drawing/2014/main" id="{4327E6C5-0875-4670-AF09-AA9A83445AA8}"/>
                  </a:ext>
                </a:extLst>
              </p:cNvPr>
              <p:cNvSpPr/>
              <p:nvPr/>
            </p:nvSpPr>
            <p:spPr>
              <a:xfrm>
                <a:off x="5724128" y="3233551"/>
                <a:ext cx="2196000" cy="720000"/>
              </a:xfrm>
              <a:prstGeom prst="cloudCallout">
                <a:avLst>
                  <a:gd name="adj1" fmla="val -51101"/>
                  <a:gd name="adj2" fmla="val 39882"/>
                </a:avLst>
              </a:prstGeom>
              <a:ln>
                <a:tailEnd type="none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8" name="TextBox 11">
                <a:extLst>
                  <a:ext uri="{FF2B5EF4-FFF2-40B4-BE49-F238E27FC236}">
                    <a16:creationId xmlns:a16="http://schemas.microsoft.com/office/drawing/2014/main" id="{4107917D-1325-46A8-A67E-CCCD57AF635F}"/>
                  </a:ext>
                </a:extLst>
              </p:cNvPr>
              <p:cNvSpPr txBox="1"/>
              <p:nvPr/>
            </p:nvSpPr>
            <p:spPr>
              <a:xfrm>
                <a:off x="5832616" y="3278614"/>
                <a:ext cx="177849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i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otential drops “-”</a:t>
                </a:r>
                <a:endParaRPr lang="zh-CN" altLang="en-US" sz="16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9" name="TextBox 11">
              <a:extLst>
                <a:ext uri="{FF2B5EF4-FFF2-40B4-BE49-F238E27FC236}">
                  <a16:creationId xmlns:a16="http://schemas.microsoft.com/office/drawing/2014/main" id="{2DE4B763-8FEB-478D-9EC5-970511242020}"/>
                </a:ext>
              </a:extLst>
            </p:cNvPr>
            <p:cNvSpPr txBox="1"/>
            <p:nvPr/>
          </p:nvSpPr>
          <p:spPr>
            <a:xfrm>
              <a:off x="5524006" y="428517"/>
              <a:ext cx="221634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otential increases “+”</a:t>
              </a:r>
              <a:endParaRPr lang="zh-CN" altLang="en-US" sz="16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EA048689-17B3-4D50-BB2D-19AEC2BE0F7C}"/>
              </a:ext>
            </a:extLst>
          </p:cNvPr>
          <p:cNvSpPr/>
          <p:nvPr/>
        </p:nvSpPr>
        <p:spPr>
          <a:xfrm>
            <a:off x="7013337" y="4809288"/>
            <a:ext cx="1591969" cy="695614"/>
          </a:xfrm>
          <a:custGeom>
            <a:avLst/>
            <a:gdLst>
              <a:gd name="connsiteX0" fmla="*/ 15616 w 1591969"/>
              <a:gd name="connsiteY0" fmla="*/ 677112 h 695614"/>
              <a:gd name="connsiteX1" fmla="*/ 7665 w 1591969"/>
              <a:gd name="connsiteY1" fmla="*/ 207985 h 695614"/>
              <a:gd name="connsiteX2" fmla="*/ 111032 w 1591969"/>
              <a:gd name="connsiteY2" fmla="*/ 41008 h 695614"/>
              <a:gd name="connsiteX3" fmla="*/ 437035 w 1591969"/>
              <a:gd name="connsiteY3" fmla="*/ 1251 h 695614"/>
              <a:gd name="connsiteX4" fmla="*/ 1271922 w 1591969"/>
              <a:gd name="connsiteY4" fmla="*/ 9202 h 695614"/>
              <a:gd name="connsiteX5" fmla="*/ 1518413 w 1591969"/>
              <a:gd name="connsiteY5" fmla="*/ 9202 h 695614"/>
              <a:gd name="connsiteX6" fmla="*/ 1558169 w 1591969"/>
              <a:gd name="connsiteY6" fmla="*/ 104618 h 695614"/>
              <a:gd name="connsiteX7" fmla="*/ 1582023 w 1591969"/>
              <a:gd name="connsiteY7" fmla="*/ 454475 h 695614"/>
              <a:gd name="connsiteX8" fmla="*/ 1534315 w 1591969"/>
              <a:gd name="connsiteY8" fmla="*/ 669161 h 695614"/>
              <a:gd name="connsiteX9" fmla="*/ 1017480 w 1591969"/>
              <a:gd name="connsiteY9" fmla="*/ 693015 h 695614"/>
              <a:gd name="connsiteX10" fmla="*/ 246204 w 1591969"/>
              <a:gd name="connsiteY10" fmla="*/ 677112 h 695614"/>
              <a:gd name="connsiteX11" fmla="*/ 246204 w 1591969"/>
              <a:gd name="connsiteY11" fmla="*/ 677112 h 695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591969" h="695614">
                <a:moveTo>
                  <a:pt x="15616" y="677112"/>
                </a:moveTo>
                <a:cubicBezTo>
                  <a:pt x="3689" y="495557"/>
                  <a:pt x="-8238" y="314002"/>
                  <a:pt x="7665" y="207985"/>
                </a:cubicBezTo>
                <a:cubicBezTo>
                  <a:pt x="23568" y="101968"/>
                  <a:pt x="39470" y="75464"/>
                  <a:pt x="111032" y="41008"/>
                </a:cubicBezTo>
                <a:cubicBezTo>
                  <a:pt x="182594" y="6552"/>
                  <a:pt x="243553" y="6552"/>
                  <a:pt x="437035" y="1251"/>
                </a:cubicBezTo>
                <a:cubicBezTo>
                  <a:pt x="630517" y="-4050"/>
                  <a:pt x="1271922" y="9202"/>
                  <a:pt x="1271922" y="9202"/>
                </a:cubicBezTo>
                <a:cubicBezTo>
                  <a:pt x="1452152" y="10527"/>
                  <a:pt x="1470705" y="-6701"/>
                  <a:pt x="1518413" y="9202"/>
                </a:cubicBezTo>
                <a:cubicBezTo>
                  <a:pt x="1566121" y="25105"/>
                  <a:pt x="1547567" y="30406"/>
                  <a:pt x="1558169" y="104618"/>
                </a:cubicBezTo>
                <a:cubicBezTo>
                  <a:pt x="1568771" y="178830"/>
                  <a:pt x="1585999" y="360385"/>
                  <a:pt x="1582023" y="454475"/>
                </a:cubicBezTo>
                <a:cubicBezTo>
                  <a:pt x="1578047" y="548565"/>
                  <a:pt x="1628406" y="629404"/>
                  <a:pt x="1534315" y="669161"/>
                </a:cubicBezTo>
                <a:cubicBezTo>
                  <a:pt x="1440224" y="708918"/>
                  <a:pt x="1232165" y="691690"/>
                  <a:pt x="1017480" y="693015"/>
                </a:cubicBezTo>
                <a:cubicBezTo>
                  <a:pt x="802795" y="694340"/>
                  <a:pt x="246204" y="677112"/>
                  <a:pt x="246204" y="677112"/>
                </a:cubicBezTo>
                <a:lnTo>
                  <a:pt x="246204" y="677112"/>
                </a:lnTo>
              </a:path>
            </a:pathLst>
          </a:custGeom>
          <a:noFill/>
          <a:ln w="19050">
            <a:solidFill>
              <a:srgbClr val="00B0F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任意多边形: 形状 29">
            <a:extLst>
              <a:ext uri="{FF2B5EF4-FFF2-40B4-BE49-F238E27FC236}">
                <a16:creationId xmlns:a16="http://schemas.microsoft.com/office/drawing/2014/main" id="{F1C4B39C-ADDB-4BD5-AD7C-8DF25E37B201}"/>
              </a:ext>
            </a:extLst>
          </p:cNvPr>
          <p:cNvSpPr/>
          <p:nvPr/>
        </p:nvSpPr>
        <p:spPr>
          <a:xfrm>
            <a:off x="6943711" y="3665551"/>
            <a:ext cx="1660986" cy="806251"/>
          </a:xfrm>
          <a:custGeom>
            <a:avLst/>
            <a:gdLst>
              <a:gd name="connsiteX0" fmla="*/ 61388 w 1660986"/>
              <a:gd name="connsiteY0" fmla="*/ 0 h 806251"/>
              <a:gd name="connsiteX1" fmla="*/ 1309743 w 1660986"/>
              <a:gd name="connsiteY1" fmla="*/ 15903 h 806251"/>
              <a:gd name="connsiteX2" fmla="*/ 1588039 w 1660986"/>
              <a:gd name="connsiteY2" fmla="*/ 47708 h 806251"/>
              <a:gd name="connsiteX3" fmla="*/ 1643698 w 1660986"/>
              <a:gd name="connsiteY3" fmla="*/ 278296 h 806251"/>
              <a:gd name="connsiteX4" fmla="*/ 1619844 w 1660986"/>
              <a:gd name="connsiteY4" fmla="*/ 707666 h 806251"/>
              <a:gd name="connsiteX5" fmla="*/ 1214327 w 1660986"/>
              <a:gd name="connsiteY5" fmla="*/ 779228 h 806251"/>
              <a:gd name="connsiteX6" fmla="*/ 124999 w 1660986"/>
              <a:gd name="connsiteY6" fmla="*/ 779228 h 806251"/>
              <a:gd name="connsiteX7" fmla="*/ 13680 w 1660986"/>
              <a:gd name="connsiteY7" fmla="*/ 453225 h 806251"/>
              <a:gd name="connsiteX8" fmla="*/ 5729 w 1660986"/>
              <a:gd name="connsiteY8" fmla="*/ 166978 h 8062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60986" h="806251">
                <a:moveTo>
                  <a:pt x="61388" y="0"/>
                </a:moveTo>
                <a:lnTo>
                  <a:pt x="1309743" y="15903"/>
                </a:lnTo>
                <a:cubicBezTo>
                  <a:pt x="1564185" y="23854"/>
                  <a:pt x="1532380" y="3976"/>
                  <a:pt x="1588039" y="47708"/>
                </a:cubicBezTo>
                <a:cubicBezTo>
                  <a:pt x="1643698" y="91440"/>
                  <a:pt x="1638397" y="168303"/>
                  <a:pt x="1643698" y="278296"/>
                </a:cubicBezTo>
                <a:cubicBezTo>
                  <a:pt x="1648999" y="388289"/>
                  <a:pt x="1691406" y="624177"/>
                  <a:pt x="1619844" y="707666"/>
                </a:cubicBezTo>
                <a:cubicBezTo>
                  <a:pt x="1548282" y="791155"/>
                  <a:pt x="1463468" y="767301"/>
                  <a:pt x="1214327" y="779228"/>
                </a:cubicBezTo>
                <a:cubicBezTo>
                  <a:pt x="965186" y="791155"/>
                  <a:pt x="325107" y="833562"/>
                  <a:pt x="124999" y="779228"/>
                </a:cubicBezTo>
                <a:cubicBezTo>
                  <a:pt x="-75109" y="724894"/>
                  <a:pt x="33558" y="555267"/>
                  <a:pt x="13680" y="453225"/>
                </a:cubicBezTo>
                <a:cubicBezTo>
                  <a:pt x="-6198" y="351183"/>
                  <a:pt x="-235" y="259080"/>
                  <a:pt x="5729" y="166978"/>
                </a:cubicBezTo>
              </a:path>
            </a:pathLst>
          </a:custGeom>
          <a:noFill/>
          <a:ln w="19050">
            <a:solidFill>
              <a:srgbClr val="00B0F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0">
            <p14:nvContentPartPr>
              <p14:cNvPr id="16" name="墨迹 15">
                <a:extLst>
                  <a:ext uri="{FF2B5EF4-FFF2-40B4-BE49-F238E27FC236}">
                    <a16:creationId xmlns:a16="http://schemas.microsoft.com/office/drawing/2014/main" id="{D688E079-B011-4171-B762-499CBA8B3943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083800" y="5756400"/>
              <a:ext cx="492840" cy="79200"/>
            </p14:xfrm>
          </p:contentPart>
        </mc:Choice>
        <mc:Fallback xmlns="">
          <p:pic>
            <p:nvPicPr>
              <p:cNvPr id="16" name="墨迹 15">
                <a:extLst>
                  <a:ext uri="{FF2B5EF4-FFF2-40B4-BE49-F238E27FC236}">
                    <a16:creationId xmlns:a16="http://schemas.microsoft.com/office/drawing/2014/main" id="{D688E079-B011-4171-B762-499CBA8B394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74440" y="5747040"/>
                <a:ext cx="511560" cy="97920"/>
              </a:xfrm>
              <a:prstGeom prst="rect">
                <a:avLst/>
              </a:prstGeom>
            </p:spPr>
          </p:pic>
        </mc:Fallback>
      </mc:AlternateContent>
      <p:pic>
        <p:nvPicPr>
          <p:cNvPr id="31" name="音频 30">
            <a:hlinkClick r:id="" action="ppaction://media"/>
            <a:extLst>
              <a:ext uri="{FF2B5EF4-FFF2-40B4-BE49-F238E27FC236}">
                <a16:creationId xmlns:a16="http://schemas.microsoft.com/office/drawing/2014/main" id="{CCB06B72-D268-4E99-8B7D-266E50424E6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8109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995"/>
    </mc:Choice>
    <mc:Fallback xmlns="">
      <p:transition spd="slow" advTm="1439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4" grpId="0"/>
      <p:bldP spid="5" grpId="0" animBg="1"/>
      <p:bldP spid="8" grpId="0"/>
      <p:bldP spid="10" grpId="0"/>
      <p:bldP spid="12" grpId="0"/>
      <p:bldP spid="14" grpId="0" animBg="1" autoUpdateAnimBg="0"/>
      <p:bldP spid="21" grpId="0" animBg="1"/>
      <p:bldP spid="24" grpId="0"/>
      <p:bldP spid="25" grpId="0"/>
      <p:bldP spid="22" grpId="0" animBg="1"/>
      <p:bldP spid="22" grpId="1" animBg="1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71405" y="215430"/>
            <a:ext cx="2844411" cy="62128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Electric Charges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29"/>
          <p:cNvSpPr txBox="1"/>
          <p:nvPr/>
        </p:nvSpPr>
        <p:spPr>
          <a:xfrm>
            <a:off x="323528" y="1052736"/>
            <a:ext cx="4752528" cy="869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Like charges repel each other, unlike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charges attract each other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065" y="971584"/>
            <a:ext cx="4222799" cy="256495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29"/>
          <p:cNvSpPr txBox="1"/>
          <p:nvPr/>
        </p:nvSpPr>
        <p:spPr>
          <a:xfrm>
            <a:off x="323528" y="2055475"/>
            <a:ext cx="4752528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Electric charge is always conserved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29"/>
          <p:cNvSpPr txBox="1"/>
          <p:nvPr/>
        </p:nvSpPr>
        <p:spPr>
          <a:xfrm>
            <a:off x="755576" y="2458087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et charge </a:t>
            </a: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an not 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e created or destroyed.</a:t>
            </a:r>
            <a:endParaRPr lang="zh-CN" altLang="en-US" sz="20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29"/>
          <p:cNvSpPr txBox="1"/>
          <p:nvPr/>
        </p:nvSpPr>
        <p:spPr>
          <a:xfrm>
            <a:off x="323528" y="3982873"/>
            <a:ext cx="4752528" cy="463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Elementary charge: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.6×10</a:t>
            </a:r>
            <a:r>
              <a:rPr lang="en-US" altLang="zh-CN" sz="2200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9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29"/>
          <p:cNvSpPr txBox="1"/>
          <p:nvPr/>
        </p:nvSpPr>
        <p:spPr>
          <a:xfrm>
            <a:off x="317824" y="4586586"/>
            <a:ext cx="2814016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Charge is quantized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" name="TextBox 29"/>
          <p:cNvSpPr txBox="1"/>
          <p:nvPr/>
        </p:nvSpPr>
        <p:spPr>
          <a:xfrm>
            <a:off x="323528" y="3392852"/>
            <a:ext cx="4968552" cy="49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SI unit of electric charge: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ulomb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C)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9"/>
              <p:cNvSpPr txBox="1"/>
              <p:nvPr/>
            </p:nvSpPr>
            <p:spPr>
              <a:xfrm>
                <a:off x="1064376" y="5044006"/>
                <a:ext cx="3702880" cy="489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𝑞</m:t>
                      </m:r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𝑛𝑒</m:t>
                      </m:r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  (</m:t>
                      </m:r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𝑛</m:t>
                      </m:r>
                      <m:r>
                        <a:rPr lang="en-US" altLang="zh-CN" sz="2200" b="0" i="1" dirty="0" smtClean="0"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=0,±1,±2⋯)</m:t>
                      </m:r>
                    </m:oMath>
                  </m:oMathPara>
                </a14:m>
                <a:endParaRPr lang="zh-CN" altLang="en-US" sz="2200" baseline="300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376" y="5044006"/>
                <a:ext cx="3702880" cy="4892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710506"/>
            <a:ext cx="29622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音频 16">
            <a:hlinkClick r:id="" action="ppaction://media"/>
            <a:extLst>
              <a:ext uri="{FF2B5EF4-FFF2-40B4-BE49-F238E27FC236}">
                <a16:creationId xmlns:a16="http://schemas.microsoft.com/office/drawing/2014/main" id="{6E326B65-E886-4B4B-9D01-B1DD5A3C14E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63742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1146"/>
    </mc:Choice>
    <mc:Fallback xmlns="">
      <p:transition spd="slow" advTm="2111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71405" y="215430"/>
            <a:ext cx="4284571" cy="62128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Conductors &amp; Insulators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29"/>
          <p:cNvSpPr txBox="1"/>
          <p:nvPr/>
        </p:nvSpPr>
        <p:spPr>
          <a:xfrm>
            <a:off x="323528" y="914053"/>
            <a:ext cx="6639246" cy="1209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onductors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re materials in which electric charges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move freely in response to an electric force. All other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materials are called 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insulators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Box 29"/>
          <p:cNvSpPr txBox="1"/>
          <p:nvPr/>
        </p:nvSpPr>
        <p:spPr>
          <a:xfrm>
            <a:off x="323528" y="2097422"/>
            <a:ext cx="6408712" cy="12095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buFont typeface="Arial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emiconductors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re intermediate in their properties 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between good conductors and good insulators, 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e.g. silicon, germanium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3356992"/>
            <a:ext cx="3384376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harging by conduction</a:t>
            </a:r>
            <a:endParaRPr lang="zh-CN" altLang="en-US" sz="2400" b="1" baseline="30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6232" y="3150493"/>
            <a:ext cx="1894479" cy="34563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4" y="154732"/>
            <a:ext cx="2160000" cy="6480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95536" y="4077072"/>
            <a:ext cx="3132348" cy="4616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Charging by induction</a:t>
            </a:r>
            <a:endParaRPr lang="zh-CN" altLang="en-US" sz="2400" b="1" baseline="30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707"/>
          <a:stretch/>
        </p:blipFill>
        <p:spPr bwMode="auto">
          <a:xfrm>
            <a:off x="481422" y="4663270"/>
            <a:ext cx="3935338" cy="191667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700528" y="6355530"/>
            <a:ext cx="1080000" cy="307777"/>
          </a:xfrm>
          <a:prstGeom prst="rect">
            <a:avLst/>
          </a:prstGeom>
          <a:noFill/>
          <a:ln w="12700">
            <a:solidFill>
              <a:srgbClr val="00B0F0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en-US" altLang="zh-CN" sz="1400" b="1" i="1" dirty="0">
                <a:latin typeface="Times New Roman" pitchFamily="18" charset="0"/>
                <a:cs typeface="Times New Roman" pitchFamily="18" charset="0"/>
              </a:rPr>
              <a:t>polarization</a:t>
            </a:r>
            <a:endParaRPr lang="zh-CN" alt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2">
            <a:extLst>
              <a:ext uri="{FF2B5EF4-FFF2-40B4-BE49-F238E27FC236}">
                <a16:creationId xmlns:a16="http://schemas.microsoft.com/office/drawing/2014/main" id="{869BECB6-178E-4CC8-A435-504AA8D4D803}"/>
              </a:ext>
            </a:extLst>
          </p:cNvPr>
          <p:cNvSpPr txBox="1"/>
          <p:nvPr/>
        </p:nvSpPr>
        <p:spPr>
          <a:xfrm>
            <a:off x="5227506" y="5467719"/>
            <a:ext cx="1144693" cy="307777"/>
          </a:xfrm>
          <a:prstGeom prst="rect">
            <a:avLst/>
          </a:prstGeom>
          <a:noFill/>
          <a:ln w="635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400" b="1" i="1" dirty="0">
                <a:latin typeface="Times New Roman" pitchFamily="18" charset="0"/>
                <a:cs typeface="Times New Roman" pitchFamily="18" charset="0"/>
              </a:rPr>
              <a:t>like charges</a:t>
            </a:r>
            <a:endParaRPr lang="zh-CN" alt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2">
            <a:extLst>
              <a:ext uri="{FF2B5EF4-FFF2-40B4-BE49-F238E27FC236}">
                <a16:creationId xmlns:a16="http://schemas.microsoft.com/office/drawing/2014/main" id="{8E7DD254-AE67-4ED5-9572-398CF6F98267}"/>
              </a:ext>
            </a:extLst>
          </p:cNvPr>
          <p:cNvSpPr txBox="1"/>
          <p:nvPr/>
        </p:nvSpPr>
        <p:spPr>
          <a:xfrm>
            <a:off x="7350183" y="5301208"/>
            <a:ext cx="1312395" cy="307777"/>
          </a:xfrm>
          <a:prstGeom prst="rect">
            <a:avLst/>
          </a:prstGeom>
          <a:noFill/>
          <a:ln w="635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400" b="1" i="1" dirty="0">
                <a:latin typeface="Times New Roman" pitchFamily="18" charset="0"/>
                <a:cs typeface="Times New Roman" pitchFamily="18" charset="0"/>
              </a:rPr>
              <a:t>unlike charges</a:t>
            </a:r>
            <a:endParaRPr lang="zh-CN" altLang="en-US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2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69BC067C-A903-4F48-8FBA-1080E1CDE2B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669320" y="3507840"/>
              <a:ext cx="7396200" cy="2771640"/>
            </p14:xfrm>
          </p:contentPart>
        </mc:Choice>
        <mc:Fallback xmlns=""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69BC067C-A903-4F48-8FBA-1080E1CDE2B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659960" y="3498480"/>
                <a:ext cx="7414920" cy="2790360"/>
              </a:xfrm>
              <a:prstGeom prst="rect">
                <a:avLst/>
              </a:prstGeom>
            </p:spPr>
          </p:pic>
        </mc:Fallback>
      </mc:AlternateContent>
      <p:pic>
        <p:nvPicPr>
          <p:cNvPr id="15" name="音频 14">
            <a:hlinkClick r:id="" action="ppaction://media"/>
            <a:extLst>
              <a:ext uri="{FF2B5EF4-FFF2-40B4-BE49-F238E27FC236}">
                <a16:creationId xmlns:a16="http://schemas.microsoft.com/office/drawing/2014/main" id="{9E35D51C-137A-4DC8-89BE-70AD07F799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89334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2230"/>
    </mc:Choice>
    <mc:Fallback xmlns="">
      <p:transition spd="slow" advTm="5522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/>
      <p:bldP spid="8" grpId="0" animBg="1"/>
      <p:bldP spid="11" grpId="0" animBg="1"/>
      <p:bldP spid="13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5"/>
          <p:cNvSpPr txBox="1">
            <a:spLocks/>
          </p:cNvSpPr>
          <p:nvPr/>
        </p:nvSpPr>
        <p:spPr>
          <a:xfrm>
            <a:off x="71405" y="215430"/>
            <a:ext cx="2844411" cy="62128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Coulomb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华文仿宋" pitchFamily="2" charset="-122"/>
                <a:cs typeface="Times New Roman" pitchFamily="18" charset="0"/>
              </a:rPr>
              <a:t>’</a:t>
            </a: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s Law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1905000" y="1087785"/>
            <a:ext cx="36195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左右箭头 3"/>
          <p:cNvSpPr/>
          <p:nvPr/>
        </p:nvSpPr>
        <p:spPr>
          <a:xfrm rot="5400000">
            <a:off x="742850" y="2936601"/>
            <a:ext cx="396000" cy="2520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77582" y="1844824"/>
            <a:ext cx="1242090" cy="740792"/>
            <a:chOff x="251520" y="1154460"/>
            <a:chExt cx="1242090" cy="740792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285522" y="1196752"/>
            <a:ext cx="1208088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公式" r:id="rId9" imgW="723600" imgH="419040" progId="Equation.3">
                    <p:embed/>
                  </p:oleObj>
                </mc:Choice>
                <mc:Fallback>
                  <p:oleObj name="公式" r:id="rId9" imgW="723600" imgH="419040" progId="Equation.3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522" y="1196752"/>
                          <a:ext cx="1208088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251520" y="1154460"/>
              <a:ext cx="124209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60462" y="3603104"/>
            <a:ext cx="1620000" cy="762000"/>
            <a:chOff x="160462" y="2348880"/>
            <a:chExt cx="1620000" cy="76200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162248" y="2348880"/>
            <a:ext cx="1589088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公式" r:id="rId11" imgW="952200" imgH="457200" progId="Equation.3">
                    <p:embed/>
                  </p:oleObj>
                </mc:Choice>
                <mc:Fallback>
                  <p:oleObj name="公式" r:id="rId11" imgW="952200" imgH="457200" progId="Equation.3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48" y="2348880"/>
                          <a:ext cx="1589088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160462" y="2368010"/>
              <a:ext cx="162000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29"/>
              <p:cNvSpPr txBox="1"/>
              <p:nvPr/>
            </p:nvSpPr>
            <p:spPr>
              <a:xfrm>
                <a:off x="143669" y="5875610"/>
                <a:ext cx="2450087" cy="361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(</m:t>
                    </m:r>
                    <m:r>
                      <a:rPr lang="en-US" altLang="zh-CN" sz="16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𝑘</m:t>
                    </m:r>
                    <m:r>
                      <a:rPr lang="en-US" altLang="zh-CN" sz="16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=9.0×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9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/>
                        <a:ea typeface="Cambria Math"/>
                        <a:cs typeface="Times New Roman" pitchFamily="18" charset="0"/>
                      </a:rPr>
                      <m:t>N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∙</m:t>
                    </m:r>
                    <m:f>
                      <m:fPr>
                        <m:type m:val="li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16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)</a:t>
                </a:r>
                <a:endParaRPr lang="zh-CN" altLang="en-US" sz="16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69" y="5875610"/>
                <a:ext cx="2450087" cy="361702"/>
              </a:xfrm>
              <a:prstGeom prst="rect">
                <a:avLst/>
              </a:prstGeom>
              <a:blipFill rotWithShape="1">
                <a:blip r:embed="rId13"/>
                <a:stretch>
                  <a:fillRect l="-249" t="-88136" r="-8978" b="-157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29"/>
              <p:cNvSpPr txBox="1"/>
              <p:nvPr/>
            </p:nvSpPr>
            <p:spPr>
              <a:xfrm>
                <a:off x="71405" y="6309320"/>
                <a:ext cx="4286572" cy="3617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16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sz="16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CN" sz="1600" b="0" i="1" smtClean="0">
                            <a:latin typeface="Cambria Math"/>
                            <a:ea typeface="楷体" pitchFamily="49" charset="-122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1600" b="0" i="1" smtClean="0">
                        <a:latin typeface="Cambria Math"/>
                        <a:ea typeface="楷体" pitchFamily="49" charset="-122"/>
                        <a:cs typeface="Times New Roman" pitchFamily="18" charset="0"/>
                      </a:rPr>
                      <m:t>=8.85</m:t>
                    </m:r>
                    <m:r>
                      <a:rPr lang="en-US" altLang="zh-CN" sz="16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1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6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−12</m:t>
                        </m:r>
                      </m:sup>
                    </m:sSup>
                    <m:f>
                      <m:fPr>
                        <m:type m:val="lin"/>
                        <m:ctrlPr>
                          <a:rPr lang="en-US" altLang="zh-CN" sz="16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C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1600" b="0" i="1" smtClean="0">
                                <a:latin typeface="Cambria Math" panose="02040503050406030204" pitchFamily="18" charset="0"/>
                                <a:ea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N</m:t>
                            </m:r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∙</m:t>
                            </m:r>
                            <m:r>
                              <m:rPr>
                                <m:sty m:val="p"/>
                              </m:rPr>
                              <a:rPr lang="en-US" altLang="zh-CN" sz="1600" b="0" i="0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altLang="zh-CN" sz="1600" b="0" i="1" smtClean="0"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zh-CN" sz="16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)</a:t>
                </a:r>
                <a:endParaRPr lang="zh-CN" altLang="en-US" sz="16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5" y="6309320"/>
                <a:ext cx="4286572" cy="361702"/>
              </a:xfrm>
              <a:prstGeom prst="rect">
                <a:avLst/>
              </a:prstGeom>
              <a:blipFill rotWithShape="1">
                <a:blip r:embed="rId14"/>
                <a:stretch>
                  <a:fillRect l="-142" t="-88136" b="-1576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816"/>
          <a:stretch/>
        </p:blipFill>
        <p:spPr bwMode="auto">
          <a:xfrm>
            <a:off x="5426571" y="1071786"/>
            <a:ext cx="3705225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864920" y="1017913"/>
            <a:ext cx="1119726" cy="720000"/>
            <a:chOff x="5724128" y="3209698"/>
            <a:chExt cx="1119726" cy="720000"/>
          </a:xfrm>
        </p:grpSpPr>
        <p:sp>
          <p:nvSpPr>
            <p:cNvPr id="16" name="云形标注 15"/>
            <p:cNvSpPr/>
            <p:nvPr/>
          </p:nvSpPr>
          <p:spPr>
            <a:xfrm>
              <a:off x="5724128" y="3209698"/>
              <a:ext cx="936000" cy="720000"/>
            </a:xfrm>
            <a:prstGeom prst="cloudCallout">
              <a:avLst>
                <a:gd name="adj1" fmla="val -34602"/>
                <a:gd name="adj2" fmla="val 93268"/>
              </a:avLst>
            </a:prstGeom>
            <a:ln>
              <a:tailEnd type="none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7" name="TextBox 11"/>
            <p:cNvSpPr txBox="1"/>
            <p:nvPr/>
          </p:nvSpPr>
          <p:spPr>
            <a:xfrm>
              <a:off x="5760608" y="3278614"/>
              <a:ext cx="1083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oulomb constant</a:t>
              </a:r>
              <a:endParaRPr lang="zh-CN" altLang="en-US" sz="1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椭圆 17"/>
          <p:cNvSpPr/>
          <p:nvPr/>
        </p:nvSpPr>
        <p:spPr>
          <a:xfrm>
            <a:off x="838328" y="2087857"/>
            <a:ext cx="216024" cy="288000"/>
          </a:xfrm>
          <a:prstGeom prst="ellipse">
            <a:avLst/>
          </a:prstGeom>
          <a:noFill/>
          <a:ln w="127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642610" y="4607659"/>
            <a:ext cx="1221328" cy="720000"/>
            <a:chOff x="5724128" y="3209698"/>
            <a:chExt cx="1221328" cy="720000"/>
          </a:xfrm>
        </p:grpSpPr>
        <p:sp>
          <p:nvSpPr>
            <p:cNvPr id="20" name="云形标注 19"/>
            <p:cNvSpPr/>
            <p:nvPr/>
          </p:nvSpPr>
          <p:spPr>
            <a:xfrm>
              <a:off x="5724128" y="3209698"/>
              <a:ext cx="1188000" cy="720000"/>
            </a:xfrm>
            <a:prstGeom prst="cloudCallout">
              <a:avLst>
                <a:gd name="adj1" fmla="val -15360"/>
                <a:gd name="adj2" fmla="val -77179"/>
              </a:avLst>
            </a:prstGeom>
            <a:ln>
              <a:tailEnd type="none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1" name="TextBox 11"/>
            <p:cNvSpPr txBox="1"/>
            <p:nvPr/>
          </p:nvSpPr>
          <p:spPr>
            <a:xfrm>
              <a:off x="5760608" y="3278614"/>
              <a:ext cx="118484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ermittivity of vacuum</a:t>
              </a:r>
              <a:endParaRPr lang="zh-CN" altLang="en-US" sz="1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椭圆 21"/>
          <p:cNvSpPr/>
          <p:nvPr/>
        </p:nvSpPr>
        <p:spPr>
          <a:xfrm>
            <a:off x="919472" y="4055767"/>
            <a:ext cx="216024" cy="288000"/>
          </a:xfrm>
          <a:prstGeom prst="ellipse">
            <a:avLst/>
          </a:prstGeom>
          <a:noFill/>
          <a:ln w="127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6D01B6B-9C8E-47BB-9D41-C9CB9BF10904}"/>
              </a:ext>
            </a:extLst>
          </p:cNvPr>
          <p:cNvSpPr/>
          <p:nvPr/>
        </p:nvSpPr>
        <p:spPr>
          <a:xfrm>
            <a:off x="6228184" y="2726454"/>
            <a:ext cx="1440000" cy="432000"/>
          </a:xfrm>
          <a:prstGeom prst="rect">
            <a:avLst/>
          </a:prstGeom>
          <a:noFill/>
          <a:ln w="190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5">
            <p14:nvContentPartPr>
              <p14:cNvPr id="23" name="墨迹 22">
                <a:extLst>
                  <a:ext uri="{FF2B5EF4-FFF2-40B4-BE49-F238E27FC236}">
                    <a16:creationId xmlns:a16="http://schemas.microsoft.com/office/drawing/2014/main" id="{64217182-3213-482A-B561-91682FB71F9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233520" y="4921560"/>
              <a:ext cx="737280" cy="297360"/>
            </p14:xfrm>
          </p:contentPart>
        </mc:Choice>
        <mc:Fallback xmlns="">
          <p:pic>
            <p:nvPicPr>
              <p:cNvPr id="23" name="墨迹 22">
                <a:extLst>
                  <a:ext uri="{FF2B5EF4-FFF2-40B4-BE49-F238E27FC236}">
                    <a16:creationId xmlns:a16="http://schemas.microsoft.com/office/drawing/2014/main" id="{64217182-3213-482A-B561-91682FB71F9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224160" y="4912200"/>
                <a:ext cx="756000" cy="316080"/>
              </a:xfrm>
              <a:prstGeom prst="rect">
                <a:avLst/>
              </a:prstGeom>
            </p:spPr>
          </p:pic>
        </mc:Fallback>
      </mc:AlternateContent>
      <p:pic>
        <p:nvPicPr>
          <p:cNvPr id="25" name="音频 24">
            <a:hlinkClick r:id="" action="ppaction://media"/>
            <a:extLst>
              <a:ext uri="{FF2B5EF4-FFF2-40B4-BE49-F238E27FC236}">
                <a16:creationId xmlns:a16="http://schemas.microsoft.com/office/drawing/2014/main" id="{86DFE316-196E-4E19-A8E7-FF0113DFAFE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05627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8328"/>
    </mc:Choice>
    <mc:Fallback xmlns="">
      <p:transition spd="slow" advTm="2983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12" grpId="0"/>
      <p:bldP spid="13" grpId="0"/>
      <p:bldP spid="18" grpId="0" animBg="1"/>
      <p:bldP spid="22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22"/>
          <p:cNvSpPr>
            <a:spLocks noChangeArrowheads="1"/>
          </p:cNvSpPr>
          <p:nvPr/>
        </p:nvSpPr>
        <p:spPr bwMode="auto">
          <a:xfrm>
            <a:off x="107504" y="836712"/>
            <a:ext cx="87849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wo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point charges are located on the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axis of a coordinate system: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1.0 </a:t>
            </a:r>
            <a:r>
              <a:rPr kumimoji="0" lang="en-US" altLang="zh-CN" sz="20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C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s at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+2.0 cm, and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-3.0 </a:t>
            </a:r>
            <a:r>
              <a:rPr kumimoji="0" lang="en-US" altLang="zh-CN" sz="20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C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s at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+4.0 cm. What is the total electric force exerted by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 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nd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n a charge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</a:t>
            </a:r>
            <a:r>
              <a:rPr kumimoji="0" lang="en-US" altLang="zh-CN" sz="20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+5.0 </a:t>
            </a:r>
            <a:r>
              <a:rPr kumimoji="0" lang="en-US" altLang="zh-CN" sz="2000" b="1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C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is at </a:t>
            </a:r>
            <a:r>
              <a:rPr kumimoji="0" lang="en-US" altLang="zh-CN" sz="2000" b="1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x</a:t>
            </a:r>
            <a:r>
              <a:rPr kumimoji="0" lang="en-US" altLang="zh-CN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= 0?</a:t>
            </a:r>
            <a:endParaRPr kumimoji="0" lang="en-US" altLang="zh-C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标题 5"/>
          <p:cNvSpPr txBox="1">
            <a:spLocks/>
          </p:cNvSpPr>
          <p:nvPr/>
        </p:nvSpPr>
        <p:spPr>
          <a:xfrm>
            <a:off x="49778" y="183820"/>
            <a:ext cx="2001272" cy="58088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Exercise】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266" y="2420888"/>
            <a:ext cx="5362575" cy="17526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126554" y="2204864"/>
            <a:ext cx="8892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16989"/>
              </p:ext>
            </p:extLst>
          </p:nvPr>
        </p:nvGraphicFramePr>
        <p:xfrm>
          <a:off x="686916" y="4322763"/>
          <a:ext cx="1230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" name="公式" r:id="rId8" imgW="736560" imgH="457200" progId="Equation.3">
                  <p:embed/>
                </p:oleObj>
              </mc:Choice>
              <mc:Fallback>
                <p:oleObj name="公式" r:id="rId8" imgW="736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6" y="4322763"/>
                        <a:ext cx="1230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03267"/>
              </p:ext>
            </p:extLst>
          </p:nvPr>
        </p:nvGraphicFramePr>
        <p:xfrm>
          <a:off x="1960662" y="4323184"/>
          <a:ext cx="38623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" name="公式" r:id="rId10" imgW="2311200" imgH="444240" progId="Equation.3">
                  <p:embed/>
                </p:oleObj>
              </mc:Choice>
              <mc:Fallback>
                <p:oleObj name="公式" r:id="rId10" imgW="2311200" imgH="44424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662" y="4323184"/>
                        <a:ext cx="38623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26142"/>
              </p:ext>
            </p:extLst>
          </p:nvPr>
        </p:nvGraphicFramePr>
        <p:xfrm>
          <a:off x="5796136" y="4495800"/>
          <a:ext cx="1019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" name="公式" r:id="rId12" imgW="609480" imgH="203040" progId="Equation.3">
                  <p:embed/>
                </p:oleObj>
              </mc:Choice>
              <mc:Fallback>
                <p:oleObj name="公式" r:id="rId12" imgW="609480" imgH="20304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495800"/>
                        <a:ext cx="10191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03671"/>
              </p:ext>
            </p:extLst>
          </p:nvPr>
        </p:nvGraphicFramePr>
        <p:xfrm>
          <a:off x="687487" y="5114925"/>
          <a:ext cx="1273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" name="公式" r:id="rId14" imgW="761760" imgH="457200" progId="Equation.3">
                  <p:embed/>
                </p:oleObj>
              </mc:Choice>
              <mc:Fallback>
                <p:oleObj name="公式" r:id="rId14" imgW="761760" imgH="4572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87" y="5114925"/>
                        <a:ext cx="1273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52565"/>
              </p:ext>
            </p:extLst>
          </p:nvPr>
        </p:nvGraphicFramePr>
        <p:xfrm>
          <a:off x="1959794" y="5115272"/>
          <a:ext cx="38623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" name="公式" r:id="rId16" imgW="2311200" imgH="444240" progId="Equation.3">
                  <p:embed/>
                </p:oleObj>
              </mc:Choice>
              <mc:Fallback>
                <p:oleObj name="公式" r:id="rId16" imgW="2311200" imgH="444240" progId="Equation.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794" y="5115272"/>
                        <a:ext cx="38623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590891"/>
              </p:ext>
            </p:extLst>
          </p:nvPr>
        </p:nvGraphicFramePr>
        <p:xfrm>
          <a:off x="5868144" y="5287963"/>
          <a:ext cx="9128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" name="公式" r:id="rId18" imgW="545760" imgH="203040" progId="Equation.3">
                  <p:embed/>
                </p:oleObj>
              </mc:Choice>
              <mc:Fallback>
                <p:oleObj name="公式" r:id="rId18" imgW="545760" imgH="203040" progId="Equation.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287963"/>
                        <a:ext cx="9128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88229"/>
              </p:ext>
            </p:extLst>
          </p:nvPr>
        </p:nvGraphicFramePr>
        <p:xfrm>
          <a:off x="673100" y="6065838"/>
          <a:ext cx="1377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4" name="公式" r:id="rId20" imgW="825480" imgH="228600" progId="Equation.3">
                  <p:embed/>
                </p:oleObj>
              </mc:Choice>
              <mc:Fallback>
                <p:oleObj name="公式" r:id="rId20" imgW="82548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6065838"/>
                        <a:ext cx="13779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53503"/>
              </p:ext>
            </p:extLst>
          </p:nvPr>
        </p:nvGraphicFramePr>
        <p:xfrm>
          <a:off x="2051720" y="6092825"/>
          <a:ext cx="2908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" name="公式" r:id="rId22" imgW="1739880" imgH="203040" progId="Equation.3">
                  <p:embed/>
                </p:oleObj>
              </mc:Choice>
              <mc:Fallback>
                <p:oleObj name="公式" r:id="rId22" imgW="1739880" imgH="203040" progId="Equation.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092825"/>
                        <a:ext cx="2908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24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DAC459BC-6F4B-4C45-AC20-19325AFD03B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552680" y="3372480"/>
              <a:ext cx="1241280" cy="16596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DAC459BC-6F4B-4C45-AC20-19325AFD03B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543320" y="3363120"/>
                <a:ext cx="1260000" cy="184680"/>
              </a:xfrm>
              <a:prstGeom prst="rect">
                <a:avLst/>
              </a:prstGeom>
            </p:spPr>
          </p:pic>
        </mc:Fallback>
      </mc:AlternateContent>
      <p:pic>
        <p:nvPicPr>
          <p:cNvPr id="14" name="音频 13">
            <a:hlinkClick r:id="" action="ppaction://media"/>
            <a:extLst>
              <a:ext uri="{FF2B5EF4-FFF2-40B4-BE49-F238E27FC236}">
                <a16:creationId xmlns:a16="http://schemas.microsoft.com/office/drawing/2014/main" id="{5A7BB699-9FD6-4C40-B312-FCAE09C1A138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82861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237"/>
    </mc:Choice>
    <mc:Fallback xmlns="">
      <p:transition spd="slow" advTm="982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2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38756" y="3356839"/>
            <a:ext cx="1980000" cy="2898000"/>
          </a:xfrm>
          <a:prstGeom prst="rect">
            <a:avLst/>
          </a:prstGeom>
        </p:spPr>
      </p:pic>
      <p:sp>
        <p:nvSpPr>
          <p:cNvPr id="2" name="标题 5"/>
          <p:cNvSpPr txBox="1">
            <a:spLocks/>
          </p:cNvSpPr>
          <p:nvPr/>
        </p:nvSpPr>
        <p:spPr>
          <a:xfrm>
            <a:off x="71405" y="215430"/>
            <a:ext cx="2340355" cy="62128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Electric Field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3" name="TextBox 29"/>
          <p:cNvSpPr txBox="1"/>
          <p:nvPr/>
        </p:nvSpPr>
        <p:spPr>
          <a:xfrm>
            <a:off x="323528" y="914053"/>
            <a:ext cx="835292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n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electric field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xists in the region of space around a charged object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38756" y="1870665"/>
            <a:ext cx="1980000" cy="1329429"/>
          </a:xfrm>
          <a:prstGeom prst="rect">
            <a:avLst/>
          </a:prstGeom>
        </p:spPr>
      </p:pic>
      <p:sp>
        <p:nvSpPr>
          <p:cNvPr id="5" name="TextBox 29"/>
          <p:cNvSpPr txBox="1"/>
          <p:nvPr/>
        </p:nvSpPr>
        <p:spPr>
          <a:xfrm>
            <a:off x="323528" y="1452089"/>
            <a:ext cx="6696744" cy="8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e</a:t>
            </a:r>
            <a:r>
              <a:rPr lang="en-US" altLang="zh-CN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electric field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xerts an electric force on any other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charged object within the field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" name="TextBox 41"/>
          <p:cNvSpPr txBox="1"/>
          <p:nvPr/>
        </p:nvSpPr>
        <p:spPr>
          <a:xfrm>
            <a:off x="178775" y="2458608"/>
            <a:ext cx="2593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Electric field:</a:t>
            </a:r>
            <a:endParaRPr lang="zh-CN" alt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29"/>
          <p:cNvSpPr txBox="1"/>
          <p:nvPr/>
        </p:nvSpPr>
        <p:spPr>
          <a:xfrm>
            <a:off x="323528" y="2892096"/>
            <a:ext cx="1872208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agnitude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915816" y="2456952"/>
            <a:ext cx="1152000" cy="540000"/>
            <a:chOff x="5724128" y="3209698"/>
            <a:chExt cx="1152000" cy="540000"/>
          </a:xfrm>
        </p:grpSpPr>
        <p:sp>
          <p:nvSpPr>
            <p:cNvPr id="10" name="云形标注 9"/>
            <p:cNvSpPr/>
            <p:nvPr/>
          </p:nvSpPr>
          <p:spPr>
            <a:xfrm>
              <a:off x="5724128" y="3209698"/>
              <a:ext cx="1152000" cy="540000"/>
            </a:xfrm>
            <a:prstGeom prst="cloudCallout">
              <a:avLst>
                <a:gd name="adj1" fmla="val -87244"/>
                <a:gd name="adj2" fmla="val -409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5792882" y="3224824"/>
              <a:ext cx="9754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ector</a:t>
              </a:r>
              <a:endParaRPr lang="zh-CN" alt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1691680" y="3346450"/>
            <a:ext cx="864000" cy="762000"/>
            <a:chOff x="446116" y="1116839"/>
            <a:chExt cx="864000" cy="7620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367943"/>
                </p:ext>
              </p:extLst>
            </p:nvPr>
          </p:nvGraphicFramePr>
          <p:xfrm>
            <a:off x="484811" y="1116839"/>
            <a:ext cx="8064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Equation" r:id="rId11" imgW="482400" imgH="457200" progId="Equation.DSMT4">
                    <p:embed/>
                  </p:oleObj>
                </mc:Choice>
                <mc:Fallback>
                  <p:oleObj name="Equation" r:id="rId11" imgW="482400" imgH="45720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11" y="1116839"/>
                          <a:ext cx="806450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446116" y="1154460"/>
              <a:ext cx="86400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6" name="TextBox 29"/>
          <p:cNvSpPr txBox="1"/>
          <p:nvPr/>
        </p:nvSpPr>
        <p:spPr>
          <a:xfrm>
            <a:off x="323528" y="4188393"/>
            <a:ext cx="6408712" cy="83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irection: the same direction as the electric force on</a:t>
            </a:r>
            <a:b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              a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ositive test charge 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t the point.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8" name="TextBox 29"/>
          <p:cNvSpPr txBox="1"/>
          <p:nvPr/>
        </p:nvSpPr>
        <p:spPr>
          <a:xfrm>
            <a:off x="323528" y="5175206"/>
            <a:ext cx="6696744" cy="4378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lectric field of a source charge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at the position of </a:t>
            </a:r>
            <a:r>
              <a:rPr lang="en-US" altLang="zh-CN" sz="22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727776" y="5649913"/>
            <a:ext cx="1620000" cy="737268"/>
            <a:chOff x="482212" y="1137192"/>
            <a:chExt cx="1620000" cy="737268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5722468"/>
                </p:ext>
              </p:extLst>
            </p:nvPr>
          </p:nvGraphicFramePr>
          <p:xfrm>
            <a:off x="554160" y="1137192"/>
            <a:ext cx="148590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4" name="Equation" r:id="rId13" imgW="888840" imgH="431640" progId="Equation.DSMT4">
                    <p:embed/>
                  </p:oleObj>
                </mc:Choice>
                <mc:Fallback>
                  <p:oleObj name="Equation" r:id="rId13" imgW="888840" imgH="431640" progId="Equation.DSMT4">
                    <p:embed/>
                    <p:pic>
                      <p:nvPicPr>
                        <p:cNvPr id="14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160" y="1137192"/>
                          <a:ext cx="1485900" cy="719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/>
            <p:cNvSpPr/>
            <p:nvPr/>
          </p:nvSpPr>
          <p:spPr>
            <a:xfrm>
              <a:off x="482212" y="1154460"/>
              <a:ext cx="1620000" cy="720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7556132" y="1421595"/>
            <a:ext cx="864950" cy="576000"/>
            <a:chOff x="5755932" y="3217649"/>
            <a:chExt cx="864950" cy="576000"/>
          </a:xfrm>
        </p:grpSpPr>
        <p:sp>
          <p:nvSpPr>
            <p:cNvPr id="23" name="云形标注 22"/>
            <p:cNvSpPr/>
            <p:nvPr/>
          </p:nvSpPr>
          <p:spPr>
            <a:xfrm>
              <a:off x="5755932" y="3217649"/>
              <a:ext cx="720000" cy="576000"/>
            </a:xfrm>
            <a:prstGeom prst="cloudCallout">
              <a:avLst>
                <a:gd name="adj1" fmla="val -84573"/>
                <a:gd name="adj2" fmla="val 34218"/>
              </a:avLst>
            </a:prstGeom>
            <a:solidFill>
              <a:srgbClr val="00B0F0"/>
            </a:solidFill>
            <a:ln>
              <a:solidFill>
                <a:srgbClr val="0070C0"/>
              </a:solidFill>
              <a:tailEnd type="none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4" name="TextBox 11"/>
            <p:cNvSpPr txBox="1"/>
            <p:nvPr/>
          </p:nvSpPr>
          <p:spPr>
            <a:xfrm>
              <a:off x="5792882" y="3224824"/>
              <a:ext cx="828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ource charge</a:t>
              </a:r>
              <a:endParaRPr lang="zh-CN" altLang="en-US" sz="1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椭圆 24"/>
          <p:cNvSpPr/>
          <p:nvPr/>
        </p:nvSpPr>
        <p:spPr>
          <a:xfrm>
            <a:off x="2992664" y="5706474"/>
            <a:ext cx="216024" cy="2880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62A6D2BF-A95F-4960-8B78-368CCE3F17B2}"/>
              </a:ext>
            </a:extLst>
          </p:cNvPr>
          <p:cNvSpPr/>
          <p:nvPr/>
        </p:nvSpPr>
        <p:spPr>
          <a:xfrm>
            <a:off x="7684817" y="2931851"/>
            <a:ext cx="828000" cy="252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4DE7B12D-15FF-4B07-9E6C-0D8B6D191CA9}"/>
              </a:ext>
            </a:extLst>
          </p:cNvPr>
          <p:cNvGrpSpPr/>
          <p:nvPr/>
        </p:nvGrpSpPr>
        <p:grpSpPr>
          <a:xfrm>
            <a:off x="3635042" y="5604704"/>
            <a:ext cx="1369006" cy="468000"/>
            <a:chOff x="5755932" y="3193796"/>
            <a:chExt cx="1369006" cy="468000"/>
          </a:xfrm>
        </p:grpSpPr>
        <p:sp>
          <p:nvSpPr>
            <p:cNvPr id="28" name="云形标注 22">
              <a:extLst>
                <a:ext uri="{FF2B5EF4-FFF2-40B4-BE49-F238E27FC236}">
                  <a16:creationId xmlns:a16="http://schemas.microsoft.com/office/drawing/2014/main" id="{01551CE1-020F-4643-9F45-6EDBBE1D57F6}"/>
                </a:ext>
              </a:extLst>
            </p:cNvPr>
            <p:cNvSpPr/>
            <p:nvPr/>
          </p:nvSpPr>
          <p:spPr>
            <a:xfrm>
              <a:off x="5755932" y="3193796"/>
              <a:ext cx="1368000" cy="468000"/>
            </a:xfrm>
            <a:prstGeom prst="cloudCallout">
              <a:avLst>
                <a:gd name="adj1" fmla="val -77325"/>
                <a:gd name="adj2" fmla="val 4995"/>
              </a:avLst>
            </a:prstGeom>
            <a:solidFill>
              <a:srgbClr val="00B0F0"/>
            </a:solidFill>
            <a:ln>
              <a:solidFill>
                <a:srgbClr val="0070C0"/>
              </a:solidFill>
              <a:tailEnd type="none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9" name="TextBox 11">
              <a:extLst>
                <a:ext uri="{FF2B5EF4-FFF2-40B4-BE49-F238E27FC236}">
                  <a16:creationId xmlns:a16="http://schemas.microsoft.com/office/drawing/2014/main" id="{A3CD8B82-3B4D-4D73-AF2B-5998DD34D76E}"/>
                </a:ext>
              </a:extLst>
            </p:cNvPr>
            <p:cNvSpPr txBox="1"/>
            <p:nvPr/>
          </p:nvSpPr>
          <p:spPr>
            <a:xfrm>
              <a:off x="5792882" y="3224824"/>
              <a:ext cx="133205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ource charge</a:t>
              </a:r>
              <a:endParaRPr lang="zh-CN" altLang="en-US" sz="1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5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98C6DB67-6834-4CC0-9A05-60DBF56D481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308680" y="4981680"/>
              <a:ext cx="1068120" cy="1402920"/>
            </p14:xfrm>
          </p:contentPart>
        </mc:Choice>
        <mc:Fallback xmlns=""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98C6DB67-6834-4CC0-9A05-60DBF56D481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99320" y="4972320"/>
                <a:ext cx="1086840" cy="1421640"/>
              </a:xfrm>
              <a:prstGeom prst="rect">
                <a:avLst/>
              </a:prstGeom>
            </p:spPr>
          </p:pic>
        </mc:Fallback>
      </mc:AlternateContent>
      <p:pic>
        <p:nvPicPr>
          <p:cNvPr id="30" name="音频 29">
            <a:hlinkClick r:id="" action="ppaction://media"/>
            <a:extLst>
              <a:ext uri="{FF2B5EF4-FFF2-40B4-BE49-F238E27FC236}">
                <a16:creationId xmlns:a16="http://schemas.microsoft.com/office/drawing/2014/main" id="{A59C3637-AC03-4F73-8E4A-3142B4F2070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941203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7851"/>
    </mc:Choice>
    <mc:Fallback xmlns="">
      <p:transition spd="slow" advTm="3478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/>
      <p:bldP spid="6" grpId="0"/>
      <p:bldP spid="8" grpId="0"/>
      <p:bldP spid="16" grpId="0"/>
      <p:bldP spid="18" grpId="0"/>
      <p:bldP spid="25" grpId="0" animBg="1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49778" y="183820"/>
            <a:ext cx="1713910" cy="43686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1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Quick Quiz】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79512" y="637934"/>
                <a:ext cx="8856984" cy="6347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 test charge of +3 </a:t>
                </a:r>
                <a:r>
                  <a:rPr lang="en-US" altLang="zh-CN" b="1" i="1" dirty="0" err="1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n-US" altLang="zh-CN" b="1" dirty="0" err="1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is at a point </a:t>
                </a:r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where the electric field due to other charges is directed to the right and has a magnitude of 4×10</a:t>
                </a:r>
                <a:r>
                  <a:rPr lang="en-US" altLang="zh-CN" b="1" baseline="300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N/C. If the test charge is replaced with a charge of - 3 </a:t>
                </a:r>
                <a:r>
                  <a:rPr lang="en-US" altLang="zh-CN" b="1" i="1" dirty="0" err="1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n-US" altLang="zh-CN" b="1" dirty="0" err="1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, the electric field at </a:t>
                </a:r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(a) has the same magnitude as before, but changes direction, (b) increases in magnitude and changes direction, (c) remain the same, or (d) decreases in magnitude and changes direction.</a:t>
                </a:r>
              </a:p>
              <a:p>
                <a:pPr marL="457200" indent="-457200">
                  <a:lnSpc>
                    <a:spcPct val="110000"/>
                  </a:lnSpc>
                  <a:spcBef>
                    <a:spcPts val="800"/>
                  </a:spcBef>
                  <a:buFont typeface="+mj-lt"/>
                  <a:buAutoNum type="arabicPeriod"/>
                </a:pP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 circular ring of charge of radius </a:t>
                </a:r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has a total charge </a:t>
                </a:r>
                <a:r>
                  <a:rPr lang="en-US" altLang="zh-CN" b="1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uniformly distributed around it. The magnitude of the electric field at the center of the ring is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a) 0                    (b)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𝒌𝒒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c)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𝒌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𝒒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d)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b="1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𝒌</m:t>
                        </m:r>
                        <m:sSup>
                          <m:sSupPr>
                            <m:ctrlP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𝒒</m:t>
                            </m:r>
                          </m:e>
                          <m:sup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den>
                    </m:f>
                  </m:oMath>
                </a14:m>
                <a:endParaRPr lang="en-US" altLang="zh-CN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457200" indent="-457200">
                  <a:lnSpc>
                    <a:spcPct val="110000"/>
                  </a:lnSpc>
                  <a:spcBef>
                    <a:spcPts val="800"/>
                  </a:spcBef>
                  <a:buFont typeface="+mj-lt"/>
                  <a:buAutoNum type="arabicPeriod"/>
                </a:pP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A “free” electron and a “free” proton are placed in an identical electric field. Which of the following statements are true?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a) Each particle is acted upon by the same electric force and has the same 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     acceleration.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b) The electric force on the proton is greater in magnitude than the force on the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     electron, but in the opposite direction.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c) The electric force on the proton is equal in magnitude to the force on the electron,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     but in the opposite direction.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d) The magnitude of the acceleration of the electron is greater than that of the 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      proton.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  <a:t>(e) Both particles have the same acceleration.</a:t>
                </a:r>
                <a:br>
                  <a:rPr lang="en-US" altLang="zh-CN" b="1" dirty="0">
                    <a:latin typeface="Times New Roman" pitchFamily="18" charset="0"/>
                    <a:cs typeface="Times New Roman" pitchFamily="18" charset="0"/>
                  </a:rPr>
                </a:b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637934"/>
                <a:ext cx="8856984" cy="6347059"/>
              </a:xfrm>
              <a:prstGeom prst="rect">
                <a:avLst/>
              </a:prstGeom>
              <a:blipFill>
                <a:blip r:embed="rId5"/>
                <a:stretch>
                  <a:fillRect l="-413" t="-480" r="-8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任意多边形 3"/>
          <p:cNvSpPr/>
          <p:nvPr/>
        </p:nvSpPr>
        <p:spPr>
          <a:xfrm>
            <a:off x="695600" y="1874511"/>
            <a:ext cx="409575" cy="344849"/>
          </a:xfrm>
          <a:custGeom>
            <a:avLst/>
            <a:gdLst>
              <a:gd name="connsiteX0" fmla="*/ 0 w 409575"/>
              <a:gd name="connsiteY0" fmla="*/ 114300 h 344849"/>
              <a:gd name="connsiteX1" fmla="*/ 161925 w 409575"/>
              <a:gd name="connsiteY1" fmla="*/ 342900 h 344849"/>
              <a:gd name="connsiteX2" fmla="*/ 409575 w 409575"/>
              <a:gd name="connsiteY2" fmla="*/ 0 h 34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575" h="344849">
                <a:moveTo>
                  <a:pt x="0" y="114300"/>
                </a:moveTo>
                <a:cubicBezTo>
                  <a:pt x="46831" y="238125"/>
                  <a:pt x="93663" y="361950"/>
                  <a:pt x="161925" y="342900"/>
                </a:cubicBezTo>
                <a:cubicBezTo>
                  <a:pt x="230187" y="323850"/>
                  <a:pt x="319881" y="161925"/>
                  <a:pt x="409575" y="0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任意多边形 4"/>
          <p:cNvSpPr/>
          <p:nvPr/>
        </p:nvSpPr>
        <p:spPr>
          <a:xfrm>
            <a:off x="695600" y="2924944"/>
            <a:ext cx="409575" cy="344849"/>
          </a:xfrm>
          <a:custGeom>
            <a:avLst/>
            <a:gdLst>
              <a:gd name="connsiteX0" fmla="*/ 0 w 409575"/>
              <a:gd name="connsiteY0" fmla="*/ 114300 h 344849"/>
              <a:gd name="connsiteX1" fmla="*/ 161925 w 409575"/>
              <a:gd name="connsiteY1" fmla="*/ 342900 h 344849"/>
              <a:gd name="connsiteX2" fmla="*/ 409575 w 409575"/>
              <a:gd name="connsiteY2" fmla="*/ 0 h 34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575" h="344849">
                <a:moveTo>
                  <a:pt x="0" y="114300"/>
                </a:moveTo>
                <a:cubicBezTo>
                  <a:pt x="46831" y="238125"/>
                  <a:pt x="93663" y="361950"/>
                  <a:pt x="161925" y="342900"/>
                </a:cubicBezTo>
                <a:cubicBezTo>
                  <a:pt x="230187" y="323850"/>
                  <a:pt x="319881" y="161925"/>
                  <a:pt x="409575" y="0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任意多边形 5"/>
          <p:cNvSpPr/>
          <p:nvPr/>
        </p:nvSpPr>
        <p:spPr>
          <a:xfrm>
            <a:off x="695599" y="5085184"/>
            <a:ext cx="409575" cy="344849"/>
          </a:xfrm>
          <a:custGeom>
            <a:avLst/>
            <a:gdLst>
              <a:gd name="connsiteX0" fmla="*/ 0 w 409575"/>
              <a:gd name="connsiteY0" fmla="*/ 114300 h 344849"/>
              <a:gd name="connsiteX1" fmla="*/ 161925 w 409575"/>
              <a:gd name="connsiteY1" fmla="*/ 342900 h 344849"/>
              <a:gd name="connsiteX2" fmla="*/ 409575 w 409575"/>
              <a:gd name="connsiteY2" fmla="*/ 0 h 34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575" h="344849">
                <a:moveTo>
                  <a:pt x="0" y="114300"/>
                </a:moveTo>
                <a:cubicBezTo>
                  <a:pt x="46831" y="238125"/>
                  <a:pt x="93663" y="361950"/>
                  <a:pt x="161925" y="342900"/>
                </a:cubicBezTo>
                <a:cubicBezTo>
                  <a:pt x="230187" y="323850"/>
                  <a:pt x="319881" y="161925"/>
                  <a:pt x="409575" y="0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0D64C05F-6B2A-4C0B-B888-61F3FB59092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8177760" y="2590560"/>
              <a:ext cx="609480" cy="59832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0D64C05F-6B2A-4C0B-B888-61F3FB59092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68400" y="2581200"/>
                <a:ext cx="628200" cy="6170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4CC7970D-413D-4CA6-830C-FE474309AE0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40694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716"/>
    </mc:Choice>
    <mc:Fallback xmlns="">
      <p:transition spd="slow" advTm="1717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1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1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 animBg="1"/>
      <p:bldP spid="4" grpId="0" animBg="1"/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71405" y="215430"/>
            <a:ext cx="3420475" cy="621282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 pitchFamily="2" charset="-122"/>
                <a:ea typeface="华文仿宋" pitchFamily="2" charset="-122"/>
                <a:cs typeface="+mj-cs"/>
              </a:rPr>
              <a:t>Electric Field Lines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4" name="TextBox 29"/>
          <p:cNvSpPr txBox="1"/>
          <p:nvPr/>
        </p:nvSpPr>
        <p:spPr>
          <a:xfrm>
            <a:off x="179512" y="980728"/>
            <a:ext cx="4176464" cy="464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Non-uniform electric field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lum bright="-20000" contrast="40000"/>
          </a:blip>
          <a:stretch>
            <a:fillRect/>
          </a:stretch>
        </p:blipFill>
        <p:spPr>
          <a:xfrm>
            <a:off x="66149" y="1412776"/>
            <a:ext cx="9011701" cy="3374400"/>
          </a:xfrm>
          <a:prstGeom prst="rect">
            <a:avLst/>
          </a:prstGeom>
        </p:spPr>
      </p:pic>
      <p:sp>
        <p:nvSpPr>
          <p:cNvPr id="6" name="TextBox 29"/>
          <p:cNvSpPr txBox="1"/>
          <p:nvPr/>
        </p:nvSpPr>
        <p:spPr>
          <a:xfrm>
            <a:off x="179512" y="4941168"/>
            <a:ext cx="3096344" cy="4647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panose="05000000000000000000" pitchFamily="2" charset="2"/>
              <a:buChar char="p"/>
            </a:pPr>
            <a:r>
              <a:rPr lang="en-US" altLang="zh-CN" sz="22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niform electric field</a:t>
            </a:r>
            <a:endParaRPr lang="zh-CN" altLang="en-US" sz="2200" baseline="300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bright="-20000" contrast="40000"/>
          </a:blip>
          <a:srcRect/>
          <a:stretch>
            <a:fillRect/>
          </a:stretch>
        </p:blipFill>
        <p:spPr bwMode="auto">
          <a:xfrm>
            <a:off x="3742649" y="4697760"/>
            <a:ext cx="2413434" cy="216024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409141" y="5370901"/>
            <a:ext cx="1044000" cy="720000"/>
          </a:xfrm>
          <a:prstGeom prst="rect">
            <a:avLst/>
          </a:prstGeom>
          <a:noFill/>
          <a:ln w="190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634EE2BF-A985-4ECF-A1C6-F403A4092DE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1547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951"/>
    </mc:Choice>
    <mc:Fallback xmlns="">
      <p:transition spd="slow" advTm="949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 animBg="1"/>
      <p:bldP spid="4" grpId="0"/>
      <p:bldP spid="6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5"/>
          <p:cNvSpPr txBox="1">
            <a:spLocks/>
          </p:cNvSpPr>
          <p:nvPr/>
        </p:nvSpPr>
        <p:spPr>
          <a:xfrm>
            <a:off x="49778" y="188640"/>
            <a:ext cx="2361982" cy="580884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 anchorCtr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ea typeface="华文仿宋" pitchFamily="2" charset="-122"/>
                <a:cs typeface="Times New Roman" panose="02020603050405020304" pitchFamily="18" charset="0"/>
              </a:rPr>
              <a:t>【Quick Quiz】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华文仿宋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913116"/>
            <a:ext cx="8352928" cy="2529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Rank the magnitudes of the electric field at point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 in the Figure below, with the largest magnitude first.</a:t>
            </a:r>
            <a:br>
              <a:rPr lang="en-US" altLang="zh-C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C</a:t>
            </a:r>
            <a:br>
              <a:rPr lang="en-US" altLang="zh-C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(b)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B</a:t>
            </a:r>
            <a:br>
              <a:rPr lang="en-US" altLang="zh-C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(c)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200" b="1" i="1" dirty="0">
                <a:latin typeface="Times New Roman" pitchFamily="18" charset="0"/>
                <a:cs typeface="Times New Roman" pitchFamily="18" charset="0"/>
              </a:rPr>
              <a:t>B</a:t>
            </a:r>
            <a:br>
              <a:rPr lang="en-US" altLang="zh-CN" sz="2200" b="1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(d) Can’t be determined by visual inspec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08923" y="1628800"/>
            <a:ext cx="2295525" cy="2009775"/>
          </a:xfrm>
          <a:prstGeom prst="rect">
            <a:avLst/>
          </a:prstGeom>
        </p:spPr>
      </p:pic>
      <p:sp>
        <p:nvSpPr>
          <p:cNvPr id="5" name="任意多边形 4"/>
          <p:cNvSpPr/>
          <p:nvPr/>
        </p:nvSpPr>
        <p:spPr>
          <a:xfrm>
            <a:off x="493577" y="1831979"/>
            <a:ext cx="409575" cy="344849"/>
          </a:xfrm>
          <a:custGeom>
            <a:avLst/>
            <a:gdLst>
              <a:gd name="connsiteX0" fmla="*/ 0 w 409575"/>
              <a:gd name="connsiteY0" fmla="*/ 114300 h 344849"/>
              <a:gd name="connsiteX1" fmla="*/ 161925 w 409575"/>
              <a:gd name="connsiteY1" fmla="*/ 342900 h 344849"/>
              <a:gd name="connsiteX2" fmla="*/ 409575 w 409575"/>
              <a:gd name="connsiteY2" fmla="*/ 0 h 34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575" h="344849">
                <a:moveTo>
                  <a:pt x="0" y="114300"/>
                </a:moveTo>
                <a:cubicBezTo>
                  <a:pt x="46831" y="238125"/>
                  <a:pt x="93663" y="361950"/>
                  <a:pt x="161925" y="342900"/>
                </a:cubicBezTo>
                <a:cubicBezTo>
                  <a:pt x="230187" y="323850"/>
                  <a:pt x="319881" y="161925"/>
                  <a:pt x="409575" y="0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C0B9C156-8008-4B2D-9F8C-1C01C6149E1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85255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150"/>
    </mc:Choice>
    <mc:Fallback xmlns="">
      <p:transition spd="slow" advTm="431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animBg="1"/>
      <p:bldP spid="3" grpId="0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7|11.6|57.1|29.1|17.5|26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|8.4|9.9|20.3|4.8|14.9|29.3|16.7|29.9|24.9|21.2|8.5|15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9|2.6|8.8|21.8|2.6|16.2|31.4|22.7|7|4.8|4.7|1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8|0.9|97.4|35.5|27.5|2.7|35.8|34.5|32.4|29.3|11.4|9.1|3.4|21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4|3.1|2.5|1.6|1.6|3|2.9|3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20|0.9|33.2|9.8|9.2|104.5|3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|11.1|16|11.8|37.3|3.6|6.3|3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4|89.7|109.4|49.4|7.9|81.1|19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6|181.9|11|7.1|10.6|10.3|7.2|8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|33.7|2.4|1.4|1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0.3|30.9|11.7|20.7|36.7|1.5|6.2|14.7|4.2|28.4|77.4|19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72.3|62.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|6.1|36|4.1|1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9|21.7|14.8|37.3|28.4|28.9|14.2|15|13.5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2766</TotalTime>
  <Words>1206</Words>
  <Application>Microsoft Office PowerPoint</Application>
  <PresentationFormat>全屏显示(4:3)</PresentationFormat>
  <Paragraphs>137</Paragraphs>
  <Slides>17</Slides>
  <Notes>12</Notes>
  <HiddenSlides>0</HiddenSlides>
  <MMClips>17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华文仿宋</vt:lpstr>
      <vt:lpstr>华文新魏</vt:lpstr>
      <vt:lpstr>楷体</vt:lpstr>
      <vt:lpstr>Arial</vt:lpstr>
      <vt:lpstr>Calibri</vt:lpstr>
      <vt:lpstr>Cambria Math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henxl</dc:creator>
  <cp:lastModifiedBy>CHEN XiangLong</cp:lastModifiedBy>
  <cp:revision>138</cp:revision>
  <dcterms:created xsi:type="dcterms:W3CDTF">2018-12-02T05:28:26Z</dcterms:created>
  <dcterms:modified xsi:type="dcterms:W3CDTF">2019-12-19T05:59:20Z</dcterms:modified>
</cp:coreProperties>
</file>